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AB441E" w14:textId="77777777" w:rsidR="00F33A34" w:rsidRDefault="00F33A34" w:rsidP="00F33A34">
      <w:pPr>
        <w:pStyle w:val="Psectionheading"/>
      </w:pPr>
      <w:r w:rsidRPr="00FB3505">
        <w:t>Multiple 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F33A34" w:rsidRPr="00466402" w14:paraId="556CB24E" w14:textId="77777777" w:rsidTr="00BC7C6E">
        <w:trPr>
          <w:trHeight w:val="444"/>
        </w:trPr>
        <w:tc>
          <w:tcPr>
            <w:tcW w:w="1126" w:type="dxa"/>
            <w:vAlign w:val="center"/>
          </w:tcPr>
          <w:p w14:paraId="1160F969" w14:textId="4126D4C5" w:rsidR="00F33A34" w:rsidRPr="00BC7C6E" w:rsidRDefault="00F33A34" w:rsidP="00BC7C6E">
            <w:pPr>
              <w:pStyle w:val="Ptabletext"/>
              <w:rPr>
                <w:rStyle w:val="Cquestionpartlabelbold"/>
              </w:rPr>
            </w:pPr>
            <w:r w:rsidRPr="00BC7C6E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vAlign w:val="center"/>
          </w:tcPr>
          <w:p w14:paraId="504CE1B3" w14:textId="77777777" w:rsidR="00F33A34" w:rsidRPr="00466402" w:rsidRDefault="00F33A34" w:rsidP="00BC7C6E">
            <w:pPr>
              <w:pStyle w:val="Ptabletext"/>
            </w:pPr>
            <w:r w:rsidRPr="00466402">
              <w:t>1</w:t>
            </w:r>
          </w:p>
        </w:tc>
        <w:tc>
          <w:tcPr>
            <w:tcW w:w="901" w:type="dxa"/>
            <w:vAlign w:val="center"/>
          </w:tcPr>
          <w:p w14:paraId="307B5E7B" w14:textId="77777777" w:rsidR="00F33A34" w:rsidRPr="00466402" w:rsidRDefault="00F33A34" w:rsidP="00BC7C6E">
            <w:pPr>
              <w:pStyle w:val="Ptabletext"/>
            </w:pPr>
            <w:r w:rsidRPr="00466402">
              <w:t>2</w:t>
            </w:r>
          </w:p>
        </w:tc>
        <w:tc>
          <w:tcPr>
            <w:tcW w:w="902" w:type="dxa"/>
            <w:vAlign w:val="center"/>
          </w:tcPr>
          <w:p w14:paraId="07E44EFB" w14:textId="77777777" w:rsidR="00F33A34" w:rsidRPr="00466402" w:rsidRDefault="00F33A34" w:rsidP="00BC7C6E">
            <w:pPr>
              <w:pStyle w:val="Ptabletext"/>
            </w:pPr>
            <w:r w:rsidRPr="00466402">
              <w:t>3</w:t>
            </w:r>
          </w:p>
        </w:tc>
        <w:tc>
          <w:tcPr>
            <w:tcW w:w="902" w:type="dxa"/>
            <w:vAlign w:val="center"/>
          </w:tcPr>
          <w:p w14:paraId="5CB6B2CC" w14:textId="77777777" w:rsidR="00F33A34" w:rsidRPr="00466402" w:rsidRDefault="00F33A34" w:rsidP="00BC7C6E">
            <w:pPr>
              <w:pStyle w:val="Ptabletext"/>
            </w:pPr>
            <w:r w:rsidRPr="00466402">
              <w:t>4</w:t>
            </w:r>
          </w:p>
        </w:tc>
        <w:tc>
          <w:tcPr>
            <w:tcW w:w="902" w:type="dxa"/>
            <w:vAlign w:val="center"/>
          </w:tcPr>
          <w:p w14:paraId="67F61E1D" w14:textId="77777777" w:rsidR="00F33A34" w:rsidRPr="00466402" w:rsidRDefault="00F33A34" w:rsidP="00BC7C6E">
            <w:pPr>
              <w:pStyle w:val="Ptabletext"/>
            </w:pPr>
            <w:r w:rsidRPr="00466402">
              <w:t>5</w:t>
            </w:r>
          </w:p>
        </w:tc>
        <w:tc>
          <w:tcPr>
            <w:tcW w:w="902" w:type="dxa"/>
            <w:vAlign w:val="center"/>
          </w:tcPr>
          <w:p w14:paraId="67EE2EDA" w14:textId="77777777" w:rsidR="00F33A34" w:rsidRPr="00466402" w:rsidRDefault="00F33A34" w:rsidP="00BC7C6E">
            <w:pPr>
              <w:pStyle w:val="Ptabletext"/>
            </w:pPr>
            <w:r w:rsidRPr="00466402">
              <w:t>6</w:t>
            </w:r>
          </w:p>
        </w:tc>
        <w:tc>
          <w:tcPr>
            <w:tcW w:w="902" w:type="dxa"/>
            <w:vAlign w:val="center"/>
          </w:tcPr>
          <w:p w14:paraId="378845C0" w14:textId="77777777" w:rsidR="00F33A34" w:rsidRPr="00466402" w:rsidRDefault="00F33A34" w:rsidP="00BC7C6E">
            <w:pPr>
              <w:pStyle w:val="Ptabletext"/>
            </w:pPr>
            <w:r w:rsidRPr="00466402">
              <w:t>7</w:t>
            </w:r>
          </w:p>
        </w:tc>
        <w:tc>
          <w:tcPr>
            <w:tcW w:w="902" w:type="dxa"/>
            <w:vAlign w:val="center"/>
          </w:tcPr>
          <w:p w14:paraId="01E8A774" w14:textId="77777777" w:rsidR="00F33A34" w:rsidRPr="00466402" w:rsidRDefault="00F33A34" w:rsidP="00BC7C6E">
            <w:pPr>
              <w:pStyle w:val="Ptabletext"/>
            </w:pPr>
            <w:r w:rsidRPr="00466402">
              <w:t>8</w:t>
            </w:r>
          </w:p>
        </w:tc>
      </w:tr>
      <w:tr w:rsidR="00F33A34" w:rsidRPr="00466402" w14:paraId="68FC718D" w14:textId="77777777" w:rsidTr="00BC7C6E">
        <w:trPr>
          <w:trHeight w:val="408"/>
        </w:trPr>
        <w:tc>
          <w:tcPr>
            <w:tcW w:w="1126" w:type="dxa"/>
            <w:vAlign w:val="center"/>
          </w:tcPr>
          <w:p w14:paraId="460137C6" w14:textId="77777777" w:rsidR="00F33A34" w:rsidRPr="00BC7C6E" w:rsidRDefault="00F33A34" w:rsidP="00BC7C6E">
            <w:pPr>
              <w:pStyle w:val="Ptabletext"/>
              <w:rPr>
                <w:rStyle w:val="Cquestionpartlabelbold"/>
              </w:rPr>
            </w:pPr>
            <w:r w:rsidRPr="00BC7C6E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vAlign w:val="center"/>
          </w:tcPr>
          <w:p w14:paraId="37C584D1" w14:textId="3EB2067E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>
              <w:rPr>
                <w:rStyle w:val="Ptimtext"/>
                <w:b w:val="0"/>
                <w:bCs w:val="0"/>
                <w:color w:val="auto"/>
              </w:rPr>
              <w:t>A</w:t>
            </w:r>
          </w:p>
        </w:tc>
        <w:tc>
          <w:tcPr>
            <w:tcW w:w="901" w:type="dxa"/>
            <w:vAlign w:val="center"/>
          </w:tcPr>
          <w:p w14:paraId="2F851042" w14:textId="4EAFED49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>
              <w:rPr>
                <w:rStyle w:val="Ptimtext"/>
                <w:b w:val="0"/>
                <w:bCs w:val="0"/>
                <w:color w:val="auto"/>
              </w:rPr>
              <w:t>D</w:t>
            </w:r>
          </w:p>
        </w:tc>
        <w:tc>
          <w:tcPr>
            <w:tcW w:w="902" w:type="dxa"/>
            <w:vAlign w:val="center"/>
          </w:tcPr>
          <w:p w14:paraId="1ECD6EA6" w14:textId="4E2ED75F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>
              <w:rPr>
                <w:rStyle w:val="Ptimtext"/>
                <w:b w:val="0"/>
                <w:bCs w:val="0"/>
                <w:color w:val="auto"/>
              </w:rPr>
              <w:t>A</w:t>
            </w:r>
          </w:p>
        </w:tc>
        <w:tc>
          <w:tcPr>
            <w:tcW w:w="902" w:type="dxa"/>
            <w:vAlign w:val="center"/>
          </w:tcPr>
          <w:p w14:paraId="4A1A9266" w14:textId="760926C8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>
              <w:rPr>
                <w:rStyle w:val="Ptimtext"/>
                <w:b w:val="0"/>
                <w:bCs w:val="0"/>
                <w:color w:val="auto"/>
              </w:rPr>
              <w:t>D</w:t>
            </w:r>
          </w:p>
        </w:tc>
        <w:tc>
          <w:tcPr>
            <w:tcW w:w="902" w:type="dxa"/>
            <w:vAlign w:val="center"/>
          </w:tcPr>
          <w:p w14:paraId="786F2074" w14:textId="5821CD9A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>
              <w:rPr>
                <w:rStyle w:val="Ptimtext"/>
                <w:b w:val="0"/>
                <w:bCs w:val="0"/>
                <w:color w:val="auto"/>
              </w:rPr>
              <w:t>A</w:t>
            </w:r>
          </w:p>
        </w:tc>
        <w:tc>
          <w:tcPr>
            <w:tcW w:w="902" w:type="dxa"/>
            <w:vAlign w:val="center"/>
          </w:tcPr>
          <w:p w14:paraId="5A3CF454" w14:textId="4C499A51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 w:rsidRPr="00466402">
              <w:rPr>
                <w:rStyle w:val="Ptimtext"/>
                <w:b w:val="0"/>
                <w:bCs w:val="0"/>
                <w:color w:val="auto"/>
              </w:rPr>
              <w:t>C</w:t>
            </w:r>
          </w:p>
        </w:tc>
        <w:tc>
          <w:tcPr>
            <w:tcW w:w="902" w:type="dxa"/>
            <w:vAlign w:val="center"/>
          </w:tcPr>
          <w:p w14:paraId="6F7633D2" w14:textId="582CDDE6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 w:rsidRPr="00466402">
              <w:rPr>
                <w:rStyle w:val="Ptimtext"/>
                <w:b w:val="0"/>
                <w:bCs w:val="0"/>
                <w:color w:val="auto"/>
              </w:rPr>
              <w:t>C</w:t>
            </w:r>
          </w:p>
        </w:tc>
        <w:tc>
          <w:tcPr>
            <w:tcW w:w="902" w:type="dxa"/>
            <w:vAlign w:val="center"/>
          </w:tcPr>
          <w:p w14:paraId="24AF026A" w14:textId="67057A2C" w:rsidR="00F33A34" w:rsidRPr="00466402" w:rsidRDefault="00466402" w:rsidP="00BC7C6E">
            <w:pPr>
              <w:pStyle w:val="Ptabletext"/>
              <w:rPr>
                <w:rStyle w:val="Ptimtext"/>
                <w:b w:val="0"/>
                <w:bCs w:val="0"/>
                <w:color w:val="auto"/>
              </w:rPr>
            </w:pPr>
            <w:r w:rsidRPr="00466402">
              <w:rPr>
                <w:rStyle w:val="Ptimtext"/>
                <w:b w:val="0"/>
                <w:bCs w:val="0"/>
                <w:color w:val="auto"/>
              </w:rPr>
              <w:t>D</w:t>
            </w:r>
          </w:p>
        </w:tc>
      </w:tr>
    </w:tbl>
    <w:p w14:paraId="379D0E48" w14:textId="5FA2F268" w:rsidR="00F33A34" w:rsidRDefault="00F33A34" w:rsidP="00BC7C6E">
      <w:pPr>
        <w:pStyle w:val="Pquestionheadingmc"/>
      </w:pPr>
      <w:r w:rsidRPr="00FB3505">
        <w:t xml:space="preserve">Question 1 </w:t>
      </w:r>
      <w:r>
        <w:tab/>
      </w:r>
      <w:r w:rsidR="00176849">
        <w:t>[6.</w:t>
      </w:r>
      <w:r w:rsidRPr="00FB3505">
        <w:t>1</w:t>
      </w:r>
      <w:r>
        <w:t>]</w:t>
      </w:r>
    </w:p>
    <w:p w14:paraId="2FAFDD0E" w14:textId="77777777" w:rsidR="00F33A34" w:rsidRDefault="00F33A34" w:rsidP="00F33A34">
      <w:pPr>
        <w:pStyle w:val="Pquestionheadingmc1stafterhead"/>
      </w:pPr>
      <w:r w:rsidRPr="00AC6BF0">
        <w:t>A</w:t>
      </w:r>
    </w:p>
    <w:p w14:paraId="08C01EA2" w14:textId="77777777" w:rsidR="00F33A34" w:rsidRPr="00C01547" w:rsidRDefault="00F33A34" w:rsidP="00F33A34">
      <w:pPr>
        <w:pStyle w:val="Pquestiontextmainstem"/>
        <w:rPr>
          <w:rStyle w:val="Cquestionpartlabelbold"/>
        </w:rPr>
      </w:pPr>
      <w:r w:rsidRPr="00FB3505">
        <w:t>The adjacent side is closest to the angle but not the hypotenuse.</w:t>
      </w:r>
    </w:p>
    <w:p w14:paraId="4D63D756" w14:textId="2372420D" w:rsidR="00F33A34" w:rsidRDefault="00F33A34" w:rsidP="00F33A34">
      <w:pPr>
        <w:pStyle w:val="Pquestionheadingmc"/>
      </w:pPr>
      <w:r w:rsidRPr="00FB3505">
        <w:t xml:space="preserve">Question 2 </w:t>
      </w:r>
      <w:r>
        <w:tab/>
      </w:r>
      <w:r w:rsidR="00176849">
        <w:t>[6.</w:t>
      </w:r>
      <w:r w:rsidRPr="00FB3505">
        <w:t>1</w:t>
      </w:r>
      <w:r>
        <w:t>]</w:t>
      </w:r>
    </w:p>
    <w:p w14:paraId="2AC21E11" w14:textId="77777777" w:rsidR="00F33A34" w:rsidRPr="00D90D90" w:rsidRDefault="00F33A34" w:rsidP="00F33A34">
      <w:pPr>
        <w:pStyle w:val="Pquestionheadingmc1stafterhead"/>
      </w:pPr>
      <w:r w:rsidRPr="00D90D90">
        <w:t>D</w:t>
      </w:r>
    </w:p>
    <w:p w14:paraId="74083143" w14:textId="77777777" w:rsidR="00F33A34" w:rsidRPr="00C01547" w:rsidRDefault="00F33A34" w:rsidP="00F33A34">
      <w:pPr>
        <w:pStyle w:val="Pquestiontextmainstem"/>
        <w:rPr>
          <w:rStyle w:val="Cquestionpartlabelbold"/>
        </w:rPr>
      </w:pPr>
      <w:r w:rsidRPr="00FB3505">
        <w:t>The hypotenuse is the longest side and is always opposite the right-angle.</w:t>
      </w:r>
    </w:p>
    <w:p w14:paraId="7956D54B" w14:textId="0A5ACC1E" w:rsidR="00F33A34" w:rsidRDefault="00F33A34" w:rsidP="00F33A34">
      <w:pPr>
        <w:pStyle w:val="Pquestionheadingmc"/>
      </w:pPr>
      <w:r w:rsidRPr="00FB3505">
        <w:t xml:space="preserve">Question 3 </w:t>
      </w:r>
      <w:r>
        <w:tab/>
      </w:r>
      <w:r w:rsidR="00176849">
        <w:t>[6.</w:t>
      </w:r>
      <w:r w:rsidRPr="00FB3505">
        <w:t>1</w:t>
      </w:r>
      <w:r>
        <w:t>]</w:t>
      </w:r>
    </w:p>
    <w:p w14:paraId="363E9A76" w14:textId="77777777" w:rsidR="00F33A34" w:rsidRDefault="00F33A34" w:rsidP="00F33A34">
      <w:pPr>
        <w:pStyle w:val="Pquestionheadingmc1stafterhead"/>
      </w:pPr>
      <w:r w:rsidRPr="00FB3505">
        <w:t>A</w:t>
      </w:r>
    </w:p>
    <w:p w14:paraId="1AB8802E" w14:textId="5B651F59" w:rsidR="00F33A34" w:rsidRDefault="00D71EF5" w:rsidP="00F33A34">
      <w:pPr>
        <w:pStyle w:val="Pquestiontextmainstem"/>
      </w:pPr>
      <w:r>
        <w:t>sin</w:t>
      </w:r>
      <w:r w:rsidR="00DA2754">
        <w:t>(</w:t>
      </w:r>
      <w:r w:rsidR="00F33A34" w:rsidRPr="00FB3505">
        <w:t>θ</w:t>
      </w:r>
      <w:r w:rsidR="00DA2754">
        <w:t>)</w:t>
      </w:r>
      <w:r w:rsidR="00F33A34" w:rsidRPr="00FB3505">
        <w:t xml:space="preserve"> =</w:t>
      </w:r>
      <w:r w:rsidR="000402AE" w:rsidRPr="000402AE">
        <w:rPr>
          <w:position w:val="-22"/>
        </w:rPr>
        <w:object w:dxaOrig="279" w:dyaOrig="580" w14:anchorId="316AA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5pt;height:28.35pt" o:ole="">
            <v:imagedata r:id="rId7" o:title=""/>
          </v:shape>
          <o:OLEObject Type="Embed" ProgID="Equation.DSMT4" ShapeID="_x0000_i1025" DrawAspect="Content" ObjectID="_1538895136" r:id="rId8"/>
        </w:object>
      </w:r>
    </w:p>
    <w:p w14:paraId="331A19FC" w14:textId="77777777" w:rsidR="00F33A34" w:rsidRPr="00FB3505" w:rsidRDefault="00F33A34" w:rsidP="00F33A34">
      <w:pPr>
        <w:pStyle w:val="Pquestiontextmainstem"/>
      </w:pPr>
      <w:r w:rsidRPr="00FB3505">
        <w:t>Locate the given angle, it is marked θ.</w:t>
      </w:r>
    </w:p>
    <w:p w14:paraId="0B63B802" w14:textId="77777777" w:rsidR="00F33A34" w:rsidRPr="00FB3505" w:rsidRDefault="00F33A34" w:rsidP="00F33A34">
      <w:pPr>
        <w:pStyle w:val="Pquestiontextmainstem"/>
      </w:pPr>
      <w:r w:rsidRPr="00FB3505">
        <w:t>The hypotenuse (opposite the right-angle) is labelled 5 m. The side labelled 2 m is opposite the angle.</w:t>
      </w:r>
    </w:p>
    <w:p w14:paraId="0B96E7F1" w14:textId="77777777" w:rsidR="00F33A34" w:rsidRDefault="00F33A34" w:rsidP="00F33A34">
      <w:pPr>
        <w:pStyle w:val="Pquestiontextmainstem"/>
      </w:pPr>
      <w:r w:rsidRPr="00FB3505">
        <w:t>The trigonometric function to use is sine.</w:t>
      </w:r>
    </w:p>
    <w:p w14:paraId="374CB968" w14:textId="596DA469" w:rsidR="00F33A34" w:rsidRDefault="00F33A34" w:rsidP="00F33A34">
      <w:pPr>
        <w:pStyle w:val="Pquestionheadingmc"/>
      </w:pPr>
      <w:r w:rsidRPr="00FB3505">
        <w:t xml:space="preserve">Question 4 </w:t>
      </w:r>
      <w:r>
        <w:tab/>
      </w:r>
      <w:r w:rsidR="00176849">
        <w:t>[6.</w:t>
      </w:r>
      <w:r w:rsidRPr="00FB3505">
        <w:t>1</w:t>
      </w:r>
      <w:r>
        <w:t>]</w:t>
      </w:r>
    </w:p>
    <w:p w14:paraId="5AE3CF86" w14:textId="77777777" w:rsidR="00F33A34" w:rsidRDefault="00F33A34" w:rsidP="00F33A34">
      <w:pPr>
        <w:pStyle w:val="Pquestionheadingmc1stafterhead"/>
      </w:pPr>
      <w:r w:rsidRPr="00FB3505">
        <w:t>D</w:t>
      </w:r>
    </w:p>
    <w:p w14:paraId="709D1EAB" w14:textId="536622C5" w:rsidR="00F33A34" w:rsidRDefault="00D71EF5" w:rsidP="00F33A34">
      <w:pPr>
        <w:pStyle w:val="Pquestiontextmainstem"/>
      </w:pPr>
      <w:r>
        <w:t>tan</w:t>
      </w:r>
      <w:r w:rsidR="00DA2754">
        <w:t>(</w:t>
      </w:r>
      <w:r w:rsidR="00F33A34" w:rsidRPr="00FB3505">
        <w:t>θ</w:t>
      </w:r>
      <w:r w:rsidR="00DA2754">
        <w:t>)</w:t>
      </w:r>
      <w:r w:rsidR="00F33A34" w:rsidRPr="00FB3505">
        <w:t xml:space="preserve"> =</w:t>
      </w:r>
      <w:r w:rsidR="000402AE" w:rsidRPr="000402AE">
        <w:rPr>
          <w:position w:val="-22"/>
        </w:rPr>
        <w:object w:dxaOrig="279" w:dyaOrig="580" w14:anchorId="7AF8E658">
          <v:shape id="_x0000_i1026" type="#_x0000_t75" style="width:14.15pt;height:28.35pt" o:ole="">
            <v:imagedata r:id="rId9" o:title=""/>
          </v:shape>
          <o:OLEObject Type="Embed" ProgID="Equation.DSMT4" ShapeID="_x0000_i1026" DrawAspect="Content" ObjectID="_1538895137" r:id="rId10"/>
        </w:object>
      </w:r>
    </w:p>
    <w:p w14:paraId="56AE81E7" w14:textId="77777777" w:rsidR="00F33A34" w:rsidRPr="00FB3505" w:rsidRDefault="00F33A34" w:rsidP="00F33A34">
      <w:pPr>
        <w:pStyle w:val="Pquestiontextmainstem"/>
      </w:pPr>
      <w:r w:rsidRPr="00FB3505">
        <w:t>Locate the given angle, it is marked α.</w:t>
      </w:r>
    </w:p>
    <w:p w14:paraId="7FBA5773" w14:textId="77777777" w:rsidR="00F33A34" w:rsidRPr="00FB3505" w:rsidRDefault="00F33A34" w:rsidP="00F33A34">
      <w:pPr>
        <w:pStyle w:val="Pquestiontextmainstem"/>
      </w:pPr>
      <w:r w:rsidRPr="00FB3505">
        <w:t xml:space="preserve">The hypotenuse (opposite the right-angle) is not labelled. The side labelled 7 cm is opposite the angle. The side labelled 10 cm is adjacent, or next to, the angle. </w:t>
      </w:r>
    </w:p>
    <w:p w14:paraId="2AB9E37F" w14:textId="77777777" w:rsidR="00F33A34" w:rsidRDefault="00F33A34" w:rsidP="00F33A34">
      <w:pPr>
        <w:pStyle w:val="Pquestiontextmainstem"/>
      </w:pPr>
      <w:r w:rsidRPr="00FB3505">
        <w:t>The trigonometric function to use is tan.</w:t>
      </w:r>
    </w:p>
    <w:p w14:paraId="38593769" w14:textId="3A941AEC" w:rsidR="00F33A34" w:rsidRDefault="00F33A34" w:rsidP="00F33A34">
      <w:pPr>
        <w:pStyle w:val="Pquestionheadingmc"/>
      </w:pPr>
      <w:r w:rsidRPr="00FB3505">
        <w:t xml:space="preserve">Question 5 </w:t>
      </w:r>
      <w:r>
        <w:tab/>
      </w:r>
      <w:r w:rsidR="00176849">
        <w:t>[6.</w:t>
      </w:r>
      <w:r w:rsidRPr="00FB3505">
        <w:t>2</w:t>
      </w:r>
      <w:r>
        <w:t>]</w:t>
      </w:r>
    </w:p>
    <w:p w14:paraId="6661D65D" w14:textId="62D10737" w:rsidR="00F33A34" w:rsidRPr="00FB3505" w:rsidRDefault="00D71EF5" w:rsidP="00F33A34">
      <w:pPr>
        <w:pStyle w:val="Pquestionheadingmc1stafterhead"/>
      </w:pPr>
      <w:r>
        <w:t>A</w:t>
      </w:r>
    </w:p>
    <w:p w14:paraId="52699376" w14:textId="14F43277" w:rsidR="00F33A34" w:rsidRPr="00FB3505" w:rsidRDefault="00F33A34" w:rsidP="00F33A34">
      <w:pPr>
        <w:pStyle w:val="Pquestiontextmainstem"/>
      </w:pPr>
      <w:r w:rsidRPr="00C01547">
        <w:t xml:space="preserve">tan </w:t>
      </w:r>
      <w:r w:rsidR="00DA2754">
        <w:t>(</w:t>
      </w:r>
      <w:r w:rsidRPr="00C01547">
        <w:t>45</w:t>
      </w:r>
      <w:r w:rsidR="00C54F1A">
        <w:sym w:font="Symbol" w:char="F0B0"/>
      </w:r>
      <w:r w:rsidR="00DA2754">
        <w:t>)</w:t>
      </w:r>
      <w:r w:rsidRPr="00C01547">
        <w:t xml:space="preserve"> = </w:t>
      </w:r>
      <w:r w:rsidRPr="001570D5">
        <w:rPr>
          <w:position w:val="-22"/>
        </w:rPr>
        <w:object w:dxaOrig="220" w:dyaOrig="580" w14:anchorId="39A9C2AB">
          <v:shape id="_x0000_i1027" type="#_x0000_t75" style="width:10.6pt;height:28.35pt" o:ole="">
            <v:imagedata r:id="rId11" o:title=""/>
          </v:shape>
          <o:OLEObject Type="Embed" ProgID="Equation.DSMT4" ShapeID="_x0000_i1027" DrawAspect="Content" ObjectID="_1538895138" r:id="rId12"/>
        </w:object>
      </w:r>
      <w:r w:rsidRPr="00FB3505">
        <w:t xml:space="preserve"> </w:t>
      </w:r>
    </w:p>
    <w:p w14:paraId="374B025D" w14:textId="77777777" w:rsidR="00F33A34" w:rsidRPr="00FB3505" w:rsidRDefault="00DA2754" w:rsidP="00F33A34">
      <w:pPr>
        <w:pStyle w:val="Pquestiontextmainstem"/>
      </w:pPr>
      <w:r w:rsidRPr="00DA2754">
        <w:rPr>
          <w:position w:val="-12"/>
        </w:rPr>
        <w:object w:dxaOrig="1300" w:dyaOrig="360" w14:anchorId="409DE7F9">
          <v:shape id="_x0000_i1028" type="#_x0000_t75" style="width:64.9pt;height:17.7pt" o:ole="">
            <v:imagedata r:id="rId13" o:title=""/>
          </v:shape>
          <o:OLEObject Type="Embed" ProgID="Equation.DSMT4" ShapeID="_x0000_i1028" DrawAspect="Content" ObjectID="_1538895139" r:id="rId14"/>
        </w:object>
      </w:r>
    </w:p>
    <w:p w14:paraId="53A68439" w14:textId="77777777" w:rsidR="00F33A34" w:rsidRDefault="00F33A34" w:rsidP="00F33A34">
      <w:pPr>
        <w:pStyle w:val="Pquestiontextmainstem"/>
      </w:pPr>
      <w:r w:rsidRPr="00C01547">
        <w:rPr>
          <w:rStyle w:val="Cmathsexpressions"/>
        </w:rPr>
        <w:t>x</w:t>
      </w:r>
      <w:r w:rsidRPr="00C01547">
        <w:t xml:space="preserve"> = 8 </w:t>
      </w:r>
    </w:p>
    <w:p w14:paraId="362B61C3" w14:textId="5F3FBE97" w:rsidR="00F33A34" w:rsidRDefault="00F33A34" w:rsidP="00A57A81">
      <w:pPr>
        <w:pStyle w:val="Pquestionheadingmc"/>
      </w:pPr>
      <w:r w:rsidRPr="00FB3505">
        <w:lastRenderedPageBreak/>
        <w:t xml:space="preserve">Question 6 </w:t>
      </w:r>
      <w:r>
        <w:tab/>
      </w:r>
      <w:r w:rsidR="00176849">
        <w:t>[6.</w:t>
      </w:r>
      <w:r w:rsidRPr="00FB3505">
        <w:t>2</w:t>
      </w:r>
      <w:r>
        <w:t>]</w:t>
      </w:r>
    </w:p>
    <w:p w14:paraId="5CCDE41B" w14:textId="77777777" w:rsidR="00F33A34" w:rsidRDefault="00F33A34" w:rsidP="00A57A81">
      <w:pPr>
        <w:pStyle w:val="Pquestionheadingmc1stafterhead"/>
      </w:pPr>
      <w:r w:rsidRPr="00FB3505">
        <w:t>C</w:t>
      </w:r>
    </w:p>
    <w:p w14:paraId="61B4C0FD" w14:textId="62111BCD" w:rsidR="00F33A34" w:rsidRPr="00FB3505" w:rsidRDefault="00F33A34" w:rsidP="00A57A81">
      <w:pPr>
        <w:pStyle w:val="Pquestiontextmainstem"/>
        <w:keepNext/>
      </w:pPr>
      <w:r w:rsidRPr="00FB3505">
        <w:t xml:space="preserve">sin </w:t>
      </w:r>
      <w:r w:rsidR="00DA2754">
        <w:t>(</w:t>
      </w:r>
      <w:r w:rsidRPr="00FB3505">
        <w:t>8</w:t>
      </w:r>
      <w:r w:rsidR="005E6DFD" w:rsidRPr="00DF36B3">
        <w:rPr>
          <w:rStyle w:val="Csymbol"/>
          <w:rFonts w:eastAsia="Calibri"/>
        </w:rPr>
        <w:t></w:t>
      </w:r>
      <w:r w:rsidR="00DA2754">
        <w:t>)</w:t>
      </w:r>
      <w:r w:rsidRPr="00FB3505">
        <w:t xml:space="preserve"> = </w:t>
      </w:r>
      <w:r w:rsidR="000402AE" w:rsidRPr="000402AE">
        <w:rPr>
          <w:position w:val="-28"/>
        </w:rPr>
        <w:object w:dxaOrig="360" w:dyaOrig="639" w14:anchorId="04D90ABC">
          <v:shape id="_x0000_i1052" type="#_x0000_t75" style="width:17.7pt;height:31.85pt" o:ole="">
            <v:imagedata r:id="rId15" o:title=""/>
          </v:shape>
          <o:OLEObject Type="Embed" ProgID="Equation.DSMT4" ShapeID="_x0000_i1052" DrawAspect="Content" ObjectID="_1538895140" r:id="rId16"/>
        </w:object>
      </w:r>
      <w:r w:rsidRPr="00FB3505">
        <w:t xml:space="preserve"> </w:t>
      </w:r>
    </w:p>
    <w:p w14:paraId="6E5C9A4D" w14:textId="77777777" w:rsidR="00F33A34" w:rsidRPr="00FB3505" w:rsidRDefault="00F33A34" w:rsidP="00A57A81">
      <w:pPr>
        <w:pStyle w:val="Pquestiontextmainstem"/>
        <w:keepNext/>
      </w:pPr>
      <w:r w:rsidRPr="00C01547">
        <w:rPr>
          <w:rStyle w:val="Cmathsexpressions"/>
        </w:rPr>
        <w:t>y</w:t>
      </w:r>
      <w:r w:rsidRPr="00FB3505">
        <w:t xml:space="preserve"> = </w:t>
      </w:r>
      <w:r w:rsidR="000402AE" w:rsidRPr="00DA2754">
        <w:rPr>
          <w:position w:val="-30"/>
        </w:rPr>
        <w:object w:dxaOrig="740" w:dyaOrig="660" w14:anchorId="157D8885">
          <v:shape id="_x0000_i1053" type="#_x0000_t75" style="width:37.75pt;height:34.25pt" o:ole="">
            <v:imagedata r:id="rId17" o:title=""/>
          </v:shape>
          <o:OLEObject Type="Embed" ProgID="Equation.DSMT4" ShapeID="_x0000_i1053" DrawAspect="Content" ObjectID="_1538895141" r:id="rId18"/>
        </w:object>
      </w:r>
      <w:r w:rsidRPr="00FB3505">
        <w:t xml:space="preserve"> </w:t>
      </w:r>
    </w:p>
    <w:p w14:paraId="7198677E" w14:textId="77777777" w:rsidR="00F33A34" w:rsidRDefault="00F33A34" w:rsidP="00F33A34">
      <w:pPr>
        <w:pStyle w:val="Pquestiontextmainstem"/>
      </w:pPr>
      <w:r w:rsidRPr="00C01547">
        <w:rPr>
          <w:rStyle w:val="Cmathsexpressions"/>
        </w:rPr>
        <w:t>y</w:t>
      </w:r>
      <w:r w:rsidRPr="00FB3505">
        <w:t xml:space="preserve"> = 10.06 m </w:t>
      </w:r>
    </w:p>
    <w:p w14:paraId="7EC73FC9" w14:textId="57E022A9" w:rsidR="00F33A34" w:rsidRDefault="00F33A34" w:rsidP="00F33A34">
      <w:pPr>
        <w:pStyle w:val="Pquestionheadingmc"/>
      </w:pPr>
      <w:r w:rsidRPr="00FB3505">
        <w:t>Question 7</w:t>
      </w:r>
      <w:r>
        <w:tab/>
      </w:r>
      <w:r w:rsidR="00176849">
        <w:t>[6.</w:t>
      </w:r>
      <w:r w:rsidRPr="00FB3505">
        <w:t>3</w:t>
      </w:r>
      <w:r>
        <w:t>]</w:t>
      </w:r>
    </w:p>
    <w:p w14:paraId="6279ABC0" w14:textId="77777777" w:rsidR="00F33A34" w:rsidRDefault="00F33A34" w:rsidP="00F33A34">
      <w:pPr>
        <w:pStyle w:val="Pquestionheadingmc1stafterhead"/>
      </w:pPr>
      <w:r>
        <w:t>C</w:t>
      </w:r>
    </w:p>
    <w:p w14:paraId="70BEC481" w14:textId="77777777" w:rsidR="00F33A34" w:rsidRPr="00FB3505" w:rsidRDefault="00F33A34" w:rsidP="00F33A34">
      <w:pPr>
        <w:pStyle w:val="Pquestiontextmainstem"/>
      </w:pPr>
      <w:r w:rsidRPr="00FB3505">
        <w:t>Locate the given angle, it is marked θ.</w:t>
      </w:r>
    </w:p>
    <w:p w14:paraId="61858E4F" w14:textId="77777777" w:rsidR="00F33A34" w:rsidRPr="00FB3505" w:rsidRDefault="00F33A34" w:rsidP="00F33A34">
      <w:pPr>
        <w:pStyle w:val="Pquestiontextmainstem"/>
      </w:pPr>
      <w:r w:rsidRPr="00FB3505">
        <w:t xml:space="preserve">The hypotenuse (opposite the right-angle) is labelled 15. The side labelled 7 is opposite the angle. </w:t>
      </w:r>
    </w:p>
    <w:p w14:paraId="5BB159DE" w14:textId="77777777" w:rsidR="00F33A34" w:rsidRPr="00FB3505" w:rsidRDefault="00F33A34" w:rsidP="00F33A34">
      <w:pPr>
        <w:pStyle w:val="Pquestiontextmainstem"/>
      </w:pPr>
      <w:r w:rsidRPr="00FB3505">
        <w:t>The trigonometric function to use is sin.</w:t>
      </w:r>
    </w:p>
    <w:p w14:paraId="3DD18C70" w14:textId="6F0F3E83" w:rsidR="00F33A34" w:rsidRPr="00FB3505" w:rsidRDefault="00F33A34" w:rsidP="00F33A34">
      <w:pPr>
        <w:pStyle w:val="Pquestiontextmainstem"/>
      </w:pPr>
      <w:r w:rsidRPr="00FB3505">
        <w:t xml:space="preserve">sin </w:t>
      </w:r>
      <w:r w:rsidR="00DA2754">
        <w:t>(</w:t>
      </w:r>
      <w:r w:rsidRPr="00FB3505">
        <w:t>θ</w:t>
      </w:r>
      <w:r w:rsidR="00DA2754">
        <w:t>)</w:t>
      </w:r>
      <w:r w:rsidRPr="00FB3505">
        <w:t xml:space="preserve"> =</w:t>
      </w:r>
      <w:r w:rsidRPr="001570D5">
        <w:rPr>
          <w:position w:val="-22"/>
        </w:rPr>
        <w:object w:dxaOrig="279" w:dyaOrig="580" w14:anchorId="0BEB0EF7">
          <v:shape id="_x0000_i1029" type="#_x0000_t75" style="width:14.15pt;height:28.35pt" o:ole="">
            <v:imagedata r:id="rId19" o:title=""/>
          </v:shape>
          <o:OLEObject Type="Embed" ProgID="Equation.DSMT4" ShapeID="_x0000_i1029" DrawAspect="Content" ObjectID="_1538895142" r:id="rId20"/>
        </w:object>
      </w:r>
      <w:r w:rsidRPr="00FB3505">
        <w:t xml:space="preserve"> </w:t>
      </w:r>
    </w:p>
    <w:p w14:paraId="2B058905" w14:textId="03CA770C" w:rsidR="00F33A34" w:rsidRPr="00FB3505" w:rsidRDefault="00F33A34" w:rsidP="00F33A34">
      <w:pPr>
        <w:pStyle w:val="Pquestiontextmainstem"/>
      </w:pPr>
      <w:r w:rsidRPr="00FB3505">
        <w:t xml:space="preserve">sin </w:t>
      </w:r>
      <w:r w:rsidR="00DA2754">
        <w:t>(</w:t>
      </w:r>
      <w:r w:rsidRPr="00FB3505">
        <w:t>θ</w:t>
      </w:r>
      <w:r w:rsidR="00DA2754">
        <w:t>)</w:t>
      </w:r>
      <w:r w:rsidRPr="00FB3505">
        <w:t xml:space="preserve"> =</w:t>
      </w:r>
      <w:r w:rsidR="00815D6E" w:rsidRPr="001570D5">
        <w:rPr>
          <w:position w:val="-22"/>
        </w:rPr>
        <w:object w:dxaOrig="220" w:dyaOrig="600" w14:anchorId="53A9D97E">
          <v:shape id="_x0000_i1030" type="#_x0000_t75" style="width:10.6pt;height:29.5pt" o:ole="">
            <v:imagedata r:id="rId21" o:title=""/>
          </v:shape>
          <o:OLEObject Type="Embed" ProgID="Equation.DSMT4" ShapeID="_x0000_i1030" DrawAspect="Content" ObjectID="_1538895143" r:id="rId22"/>
        </w:object>
      </w:r>
      <w:r w:rsidRPr="00FB3505">
        <w:t xml:space="preserve"> </w:t>
      </w:r>
    </w:p>
    <w:p w14:paraId="0E66409D" w14:textId="77777777" w:rsidR="00F33A34" w:rsidRPr="00FB3505" w:rsidRDefault="00F33A34" w:rsidP="00F33A34">
      <w:pPr>
        <w:pStyle w:val="Pquestiontextmainstem"/>
      </w:pPr>
      <w:r w:rsidRPr="00FB3505">
        <w:t>θ = sin</w:t>
      </w:r>
      <w:r w:rsidRPr="00C01547">
        <w:rPr>
          <w:rStyle w:val="Csuperscript"/>
        </w:rPr>
        <w:t>-1</w:t>
      </w:r>
      <w:r w:rsidRPr="00FB3505">
        <w:t xml:space="preserve"> </w:t>
      </w:r>
      <w:r w:rsidR="00815D6E" w:rsidRPr="00815D6E">
        <w:rPr>
          <w:position w:val="-28"/>
        </w:rPr>
        <w:object w:dxaOrig="400" w:dyaOrig="680" w14:anchorId="3609A6B8">
          <v:shape id="_x0000_i1031" type="#_x0000_t75" style="width:20.05pt;height:34.25pt" o:ole="">
            <v:imagedata r:id="rId23" o:title=""/>
          </v:shape>
          <o:OLEObject Type="Embed" ProgID="Equation.DSMT4" ShapeID="_x0000_i1031" DrawAspect="Content" ObjectID="_1538895144" r:id="rId24"/>
        </w:object>
      </w:r>
      <w:r w:rsidRPr="00FB3505">
        <w:t xml:space="preserve"> </w:t>
      </w:r>
    </w:p>
    <w:p w14:paraId="03C97891" w14:textId="5417346C" w:rsidR="00F33A34" w:rsidRPr="00FB3505" w:rsidRDefault="00815D6E" w:rsidP="00F33A34">
      <w:pPr>
        <w:pStyle w:val="Pquestiontextmainstem"/>
      </w:pPr>
      <w:r>
        <w:t>θ = 23.578</w:t>
      </w:r>
      <w:r w:rsidR="00F33A34" w:rsidRPr="00FB3505">
        <w:t>…</w:t>
      </w:r>
    </w:p>
    <w:p w14:paraId="6323089F" w14:textId="375FC5A5" w:rsidR="00F33A34" w:rsidRPr="00C01547" w:rsidRDefault="00F33A34" w:rsidP="00F33A34">
      <w:pPr>
        <w:pStyle w:val="Pquestiontextmainstem"/>
        <w:rPr>
          <w:rStyle w:val="Cquestionpartlabelbold"/>
        </w:rPr>
      </w:pPr>
      <w:r w:rsidRPr="00FB3505">
        <w:t>θ = 2</w:t>
      </w:r>
      <w:r w:rsidR="00815D6E">
        <w:t>4</w:t>
      </w:r>
      <w:r w:rsidR="005E6DFD" w:rsidRPr="005E6DFD">
        <w:rPr>
          <w:rStyle w:val="Csymbol"/>
        </w:rPr>
        <w:t></w:t>
      </w:r>
      <w:r w:rsidRPr="00FB3505">
        <w:t xml:space="preserve"> (to the nearest degree)</w:t>
      </w:r>
    </w:p>
    <w:p w14:paraId="520EB392" w14:textId="78B6DA77" w:rsidR="00F33A34" w:rsidRDefault="00F33A34" w:rsidP="00F33A34">
      <w:pPr>
        <w:pStyle w:val="Pquestionheadingmc"/>
      </w:pPr>
      <w:r w:rsidRPr="00FB3505">
        <w:t>Question 8</w:t>
      </w:r>
      <w:r>
        <w:tab/>
      </w:r>
      <w:r w:rsidR="00176849">
        <w:t>[6.</w:t>
      </w:r>
      <w:r w:rsidRPr="00FB3505">
        <w:t>5</w:t>
      </w:r>
      <w:r>
        <w:t>]</w:t>
      </w:r>
    </w:p>
    <w:p w14:paraId="732E1727" w14:textId="77777777" w:rsidR="00F33A34" w:rsidRDefault="00F33A34" w:rsidP="00F33A34">
      <w:pPr>
        <w:pStyle w:val="Pquestionheadingmc1stafterhead"/>
      </w:pPr>
      <w:r w:rsidRPr="00AC6BF0">
        <w:t>D</w:t>
      </w:r>
    </w:p>
    <w:p w14:paraId="4A3B1912" w14:textId="77777777" w:rsidR="00F33A34" w:rsidRPr="00FB3505" w:rsidRDefault="00F33A34" w:rsidP="00F33A34">
      <w:pPr>
        <w:pStyle w:val="Pquestiontextmainstem"/>
      </w:pPr>
      <w:r w:rsidRPr="00FB3505">
        <w:t>180 + 30 = 210</w:t>
      </w:r>
    </w:p>
    <w:p w14:paraId="583DA293" w14:textId="60A0EF1F" w:rsidR="00F33A34" w:rsidRDefault="00F33A34" w:rsidP="00F33A34">
      <w:pPr>
        <w:pStyle w:val="Pquestiontextmainstem"/>
      </w:pPr>
      <w:r w:rsidRPr="00FB3505">
        <w:t>Therefore, as a true bearing this is written as 210</w:t>
      </w:r>
      <w:r w:rsidR="005E6DFD" w:rsidRPr="005E6DFD">
        <w:rPr>
          <w:rStyle w:val="Csymbol"/>
        </w:rPr>
        <w:t></w:t>
      </w:r>
      <w:r w:rsidRPr="00FB3505">
        <w:t>T.</w:t>
      </w:r>
    </w:p>
    <w:p w14:paraId="4F92D5D7" w14:textId="77777777" w:rsidR="00F33A34" w:rsidRDefault="00F33A34" w:rsidP="00F33A34">
      <w:pPr>
        <w:pStyle w:val="Psectionresults"/>
      </w:pPr>
      <w:r w:rsidRPr="00F16CD2">
        <w:t xml:space="preserve">Multiple-choice total marks:  </w:t>
      </w:r>
      <w:r>
        <w:t>8</w:t>
      </w:r>
    </w:p>
    <w:p w14:paraId="55408BCB" w14:textId="77777777" w:rsidR="00F33A34" w:rsidRDefault="00F33A34" w:rsidP="000402AE">
      <w:pPr>
        <w:pStyle w:val="Psectionheading"/>
        <w:pageBreakBefore w:val="0"/>
      </w:pPr>
      <w:r w:rsidRPr="00FB3505">
        <w:t>Short answer section</w:t>
      </w:r>
    </w:p>
    <w:p w14:paraId="283FC663" w14:textId="38722619" w:rsidR="00F33A34" w:rsidRPr="00FB3505" w:rsidRDefault="00442E2F" w:rsidP="00F33A34">
      <w:pPr>
        <w:pStyle w:val="Pquestionheadingsx1stafterhead"/>
      </w:pPr>
      <w:r>
        <w:t>Question 9</w:t>
      </w:r>
      <w:r w:rsidR="00F33A34">
        <w:tab/>
      </w:r>
      <w:r w:rsidR="00F33A34" w:rsidRPr="00D90FE2">
        <w:rPr>
          <w:rStyle w:val="Cmarkslabel"/>
        </w:rPr>
        <w:t>4 marks</w:t>
      </w:r>
      <w:r w:rsidR="00F33A34">
        <w:tab/>
      </w:r>
      <w:r w:rsidR="00176849">
        <w:t>[</w:t>
      </w:r>
      <w:r w:rsidR="000402AE">
        <w:t>6.6</w:t>
      </w:r>
      <w:r w:rsidR="00F33A34" w:rsidRPr="00FB3505">
        <w:t>]</w:t>
      </w:r>
    </w:p>
    <w:p w14:paraId="724D61A0" w14:textId="77777777" w:rsidR="00F33A34" w:rsidRPr="00FB3505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 w:rsidRPr="00FB3505">
        <w:tab/>
      </w:r>
      <w:r w:rsidRPr="001570D5">
        <w:object w:dxaOrig="1180" w:dyaOrig="320" w14:anchorId="2B4DA28F">
          <v:shape id="_x0000_i1032" type="#_x0000_t75" style="width:59pt;height:15.35pt" o:ole="">
            <v:imagedata r:id="rId25" o:title=""/>
          </v:shape>
          <o:OLEObject Type="Embed" ProgID="Equation.DSMT4" ShapeID="_x0000_i1032" DrawAspect="Content" ObjectID="_1538895145" r:id="rId26"/>
        </w:object>
      </w:r>
      <w:r w:rsidRPr="00FB3505">
        <w:t xml:space="preserve"> </w:t>
      </w:r>
      <w:r>
        <w:br/>
      </w:r>
      <w:r w:rsidR="000402AE" w:rsidRPr="001570D5">
        <w:rPr>
          <w:position w:val="-58"/>
        </w:rPr>
        <w:object w:dxaOrig="1120" w:dyaOrig="1280" w14:anchorId="5C6206E3">
          <v:shape id="_x0000_i1033" type="#_x0000_t75" style="width:56.65pt;height:63.75pt" o:ole="">
            <v:imagedata r:id="rId27" o:title=""/>
          </v:shape>
          <o:OLEObject Type="Embed" ProgID="Equation.DSMT4" ShapeID="_x0000_i1033" DrawAspect="Content" ObjectID="_1538895146" r:id="rId28"/>
        </w:object>
      </w:r>
    </w:p>
    <w:p w14:paraId="1DA71E9A" w14:textId="1748B720" w:rsidR="00F33A34" w:rsidRDefault="00F33A34" w:rsidP="00F33A34">
      <w:pPr>
        <w:pStyle w:val="Pquestiontextpartsa"/>
      </w:pPr>
      <w:r w:rsidRPr="00C01547">
        <w:rPr>
          <w:rStyle w:val="Cquestionpartlabelbold"/>
        </w:rPr>
        <w:lastRenderedPageBreak/>
        <w:t>(b)</w:t>
      </w:r>
      <w:r w:rsidRPr="00FB3505">
        <w:tab/>
      </w:r>
      <w:r w:rsidRPr="00FB3505">
        <w:sym w:font="Symbol" w:char="F071"/>
      </w:r>
      <w:r w:rsidRPr="00FB3505">
        <w:t xml:space="preserve"> = cos</w:t>
      </w:r>
      <w:r w:rsidRPr="001B0501">
        <w:rPr>
          <w:rStyle w:val="Csuperscript"/>
        </w:rPr>
        <w:t>-1</w:t>
      </w:r>
      <w:r w:rsidRPr="00FB3505">
        <w:t xml:space="preserve"> </w:t>
      </w:r>
      <w:r w:rsidR="000141D0" w:rsidRPr="000141D0">
        <w:rPr>
          <w:position w:val="-26"/>
        </w:rPr>
        <w:object w:dxaOrig="520" w:dyaOrig="639" w14:anchorId="37AF227C">
          <v:shape id="_x0000_i1034" type="#_x0000_t75" style="width:25.95pt;height:31.85pt" o:ole="">
            <v:imagedata r:id="rId29" o:title=""/>
          </v:shape>
          <o:OLEObject Type="Embed" ProgID="Equation.DSMT4" ShapeID="_x0000_i1034" DrawAspect="Content" ObjectID="_1538895147" r:id="rId30"/>
        </w:object>
      </w:r>
      <w:r>
        <w:br/>
      </w:r>
      <w:r w:rsidRPr="00FB3505">
        <w:sym w:font="Symbol" w:char="F071"/>
      </w:r>
      <w:r w:rsidRPr="00FB3505">
        <w:t xml:space="preserve"> = 53.13</w:t>
      </w:r>
      <w:r w:rsidR="005E6DFD" w:rsidRPr="005E6DFD">
        <w:rPr>
          <w:rStyle w:val="Csymbol"/>
        </w:rPr>
        <w:t></w:t>
      </w:r>
      <w:r>
        <w:br/>
      </w:r>
      <w:r w:rsidRPr="00FB3505">
        <w:sym w:font="Symbol" w:char="F071"/>
      </w:r>
      <w:r w:rsidRPr="00FB3505">
        <w:t xml:space="preserve"> = 53</w:t>
      </w:r>
      <w:r w:rsidR="005E6DFD" w:rsidRPr="005E6DFD">
        <w:rPr>
          <w:rStyle w:val="Csymbol"/>
        </w:rPr>
        <w:t></w:t>
      </w:r>
      <w:r w:rsidRPr="00FB3505">
        <w:t xml:space="preserve"> (to the nearest degree)</w:t>
      </w:r>
    </w:p>
    <w:p w14:paraId="2F4DCDF1" w14:textId="7BD06B07" w:rsidR="00F33A34" w:rsidRDefault="00F33A34" w:rsidP="00F33A34">
      <w:pPr>
        <w:pStyle w:val="Pquestionheadingsx"/>
      </w:pPr>
      <w:r w:rsidRPr="00FB3505">
        <w:t xml:space="preserve">Question </w:t>
      </w:r>
      <w:r w:rsidR="00442E2F">
        <w:t>10</w:t>
      </w:r>
      <w:r>
        <w:tab/>
      </w:r>
      <w:r w:rsidRPr="00D90FE2">
        <w:rPr>
          <w:rStyle w:val="Cmarkslabel"/>
        </w:rPr>
        <w:t>4 marks</w:t>
      </w:r>
      <w:r>
        <w:tab/>
      </w:r>
      <w:r w:rsidR="00176849">
        <w:t>[6.</w:t>
      </w:r>
      <w:r w:rsidRPr="00FB3505">
        <w:t>2</w:t>
      </w:r>
      <w:r w:rsidR="00176849">
        <w:t>, 6.</w:t>
      </w:r>
      <w:r w:rsidRPr="00FB3505">
        <w:t>3]</w:t>
      </w:r>
    </w:p>
    <w:p w14:paraId="3C663F63" w14:textId="4CC55027" w:rsidR="00F33A34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FB3505">
        <w:t xml:space="preserve">tan </w:t>
      </w:r>
      <w:r w:rsidR="00DA2754">
        <w:t>(</w:t>
      </w:r>
      <w:r w:rsidRPr="00FB3505">
        <w:t>67.38</w:t>
      </w:r>
      <w:r w:rsidR="005E6DFD" w:rsidRPr="005E6DFD">
        <w:rPr>
          <w:rStyle w:val="Csymbol"/>
        </w:rPr>
        <w:t></w:t>
      </w:r>
      <w:r w:rsidR="00DA2754">
        <w:t>)</w:t>
      </w:r>
      <w:r w:rsidRPr="00FB3505">
        <w:t xml:space="preserve"> =</w:t>
      </w:r>
      <w:r w:rsidRPr="001570D5">
        <w:rPr>
          <w:position w:val="-22"/>
        </w:rPr>
        <w:object w:dxaOrig="300" w:dyaOrig="580" w14:anchorId="54CAB7BA">
          <v:shape id="_x0000_i1035" type="#_x0000_t75" style="width:15.35pt;height:28.35pt" o:ole="">
            <v:imagedata r:id="rId31" o:title=""/>
          </v:shape>
          <o:OLEObject Type="Embed" ProgID="Equation.DSMT4" ShapeID="_x0000_i1035" DrawAspect="Content" ObjectID="_1538895148" r:id="rId32"/>
        </w:object>
      </w:r>
      <w:r>
        <w:br/>
      </w:r>
      <w:r w:rsidRPr="001B0501">
        <w:rPr>
          <w:rStyle w:val="Cmathsexpressions"/>
        </w:rPr>
        <w:t xml:space="preserve">y </w:t>
      </w:r>
      <w:r w:rsidRPr="00FB3505">
        <w:t xml:space="preserve">= 10 × tan </w:t>
      </w:r>
      <w:r w:rsidR="00DA2754">
        <w:t>(</w:t>
      </w:r>
      <w:r w:rsidRPr="00FB3505">
        <w:t>67.38</w:t>
      </w:r>
      <w:r w:rsidR="005E6DFD" w:rsidRPr="005E6DFD">
        <w:rPr>
          <w:rStyle w:val="Csymbol"/>
        </w:rPr>
        <w:t></w:t>
      </w:r>
      <w:r w:rsidR="00DA2754">
        <w:t>)</w:t>
      </w:r>
      <w:r>
        <w:br/>
      </w:r>
      <w:r w:rsidRPr="001B0501">
        <w:rPr>
          <w:rStyle w:val="Cmathsexpressions"/>
        </w:rPr>
        <w:t>y</w:t>
      </w:r>
      <w:r w:rsidRPr="00FB3505">
        <w:t xml:space="preserve"> = 24</w:t>
      </w:r>
    </w:p>
    <w:p w14:paraId="399A7AD4" w14:textId="5CE8D9BF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 w:rsidRPr="00FB3505">
        <w:tab/>
      </w:r>
      <w:r w:rsidR="00DA2754" w:rsidRPr="001570D5">
        <w:rPr>
          <w:position w:val="-22"/>
        </w:rPr>
        <w:object w:dxaOrig="1140" w:dyaOrig="580" w14:anchorId="7FF73BC0">
          <v:shape id="_x0000_i1036" type="#_x0000_t75" style="width:57.85pt;height:28.35pt" o:ole="">
            <v:imagedata r:id="rId33" o:title=""/>
          </v:shape>
          <o:OLEObject Type="Embed" ProgID="Equation.DSMT4" ShapeID="_x0000_i1036" DrawAspect="Content" ObjectID="_1538895149" r:id="rId34"/>
        </w:object>
      </w:r>
      <w:r>
        <w:br/>
      </w:r>
      <w:r w:rsidR="000402AE" w:rsidRPr="00DA2754">
        <w:rPr>
          <w:position w:val="-54"/>
        </w:rPr>
        <w:object w:dxaOrig="1800" w:dyaOrig="1500" w14:anchorId="4ABC2524">
          <v:shape id="_x0000_i1037" type="#_x0000_t75" style="width:89.7pt;height:75.55pt" o:ole="">
            <v:imagedata r:id="rId35" o:title=""/>
          </v:shape>
          <o:OLEObject Type="Embed" ProgID="Equation.DSMT4" ShapeID="_x0000_i1037" DrawAspect="Content" ObjectID="_1538895150" r:id="rId36"/>
        </w:object>
      </w:r>
      <w:r>
        <w:br/>
      </w:r>
      <w:r w:rsidRPr="00FB3505">
        <w:sym w:font="Symbol" w:char="F071"/>
      </w:r>
      <w:r w:rsidRPr="00FB3505">
        <w:t xml:space="preserve"> = 16</w:t>
      </w:r>
      <w:r w:rsidR="005E6DFD" w:rsidRPr="005E6DFD">
        <w:rPr>
          <w:rStyle w:val="Csymbol"/>
        </w:rPr>
        <w:t></w:t>
      </w:r>
      <w:r w:rsidRPr="00FB3505">
        <w:t xml:space="preserve"> (to the nearest degree)</w:t>
      </w:r>
    </w:p>
    <w:p w14:paraId="7666E3E4" w14:textId="4F4DA0B2" w:rsidR="00F33A34" w:rsidRPr="00FB3505" w:rsidRDefault="00F33A34" w:rsidP="00F33A34">
      <w:pPr>
        <w:pStyle w:val="Pquestionheadingsx"/>
      </w:pPr>
      <w:r w:rsidRPr="00FB3505">
        <w:t xml:space="preserve">Question </w:t>
      </w:r>
      <w:r w:rsidR="00442E2F">
        <w:t>11</w:t>
      </w:r>
      <w:r>
        <w:tab/>
      </w:r>
      <w:r w:rsidRPr="00D90FE2">
        <w:rPr>
          <w:rStyle w:val="Cmarkslabel"/>
        </w:rPr>
        <w:t>2 marks</w:t>
      </w:r>
      <w:r>
        <w:tab/>
      </w:r>
      <w:r w:rsidR="00176849">
        <w:t>[6.</w:t>
      </w:r>
      <w:r w:rsidRPr="00FB3505">
        <w:t>4]</w:t>
      </w:r>
    </w:p>
    <w:p w14:paraId="7994DD23" w14:textId="77777777" w:rsidR="00F33A34" w:rsidRPr="00FB3505" w:rsidRDefault="00F33A34" w:rsidP="00F33A34">
      <w:pPr>
        <w:pStyle w:val="Pquestiontextmainstem"/>
      </w:pPr>
      <w:r w:rsidRPr="00FB3505">
        <w:t>Identify the trig ratio for which you have the required information.</w:t>
      </w:r>
    </w:p>
    <w:p w14:paraId="5EF47A47" w14:textId="662ED5B1" w:rsidR="00F33A34" w:rsidRPr="00FB3505" w:rsidRDefault="00F33A34" w:rsidP="00F33A34">
      <w:pPr>
        <w:pStyle w:val="Pquestiontextmainstem"/>
      </w:pPr>
      <w:r w:rsidRPr="00FB3505">
        <w:t>From the angle of 63</w:t>
      </w:r>
      <w:r w:rsidR="005E6DFD" w:rsidRPr="005E6DFD">
        <w:rPr>
          <w:rStyle w:val="Csymbol"/>
        </w:rPr>
        <w:t></w:t>
      </w:r>
      <w:r w:rsidRPr="00FB3505">
        <w:t xml:space="preserve">, you have the opposite side at 85 cm and the hypotenuse is labelled </w:t>
      </w:r>
      <w:r w:rsidRPr="00C01547">
        <w:rPr>
          <w:rStyle w:val="Cmathsexpressions"/>
        </w:rPr>
        <w:t>x</w:t>
      </w:r>
      <w:r w:rsidRPr="00FB3505">
        <w:t>. The correct ratio is sine.</w:t>
      </w:r>
    </w:p>
    <w:p w14:paraId="6403EBA7" w14:textId="0EB3D98F" w:rsidR="00F33A34" w:rsidRPr="00FB3505" w:rsidRDefault="00F33A34" w:rsidP="00F33A34">
      <w:pPr>
        <w:pStyle w:val="Pquestiontextmainstem"/>
      </w:pPr>
      <w:r w:rsidRPr="00FB3505">
        <w:t xml:space="preserve">sin </w:t>
      </w:r>
      <w:r w:rsidR="00DA2754">
        <w:t>(</w:t>
      </w:r>
      <w:r w:rsidRPr="00FB3505">
        <w:t>63</w:t>
      </w:r>
      <w:r w:rsidR="005E6DFD" w:rsidRPr="005E6DFD">
        <w:rPr>
          <w:rStyle w:val="Csymbol"/>
        </w:rPr>
        <w:t></w:t>
      </w:r>
      <w:r w:rsidR="00DA2754">
        <w:t>)</w:t>
      </w:r>
      <w:r w:rsidRPr="00FB3505">
        <w:t xml:space="preserve"> = </w:t>
      </w:r>
      <w:r w:rsidRPr="001570D5">
        <w:rPr>
          <w:position w:val="-22"/>
        </w:rPr>
        <w:object w:dxaOrig="320" w:dyaOrig="580" w14:anchorId="2EE9C19A">
          <v:shape id="_x0000_i1038" type="#_x0000_t75" style="width:15.35pt;height:28.35pt" o:ole="">
            <v:imagedata r:id="rId37" o:title=""/>
          </v:shape>
          <o:OLEObject Type="Embed" ProgID="Equation.DSMT4" ShapeID="_x0000_i1038" DrawAspect="Content" ObjectID="_1538895151" r:id="rId38"/>
        </w:object>
      </w:r>
      <w:r w:rsidRPr="00FB3505">
        <w:t xml:space="preserve"> </w:t>
      </w:r>
    </w:p>
    <w:p w14:paraId="05745B29" w14:textId="77777777" w:rsidR="00F33A34" w:rsidRPr="00FB3505" w:rsidRDefault="00F33A34" w:rsidP="00F33A34">
      <w:pPr>
        <w:pStyle w:val="Pquestiontextmainstem"/>
      </w:pPr>
      <w:r w:rsidRPr="00C01547">
        <w:rPr>
          <w:rStyle w:val="Cmathsexpressions"/>
        </w:rPr>
        <w:t>x</w:t>
      </w:r>
      <w:r w:rsidRPr="00FB3505">
        <w:t xml:space="preserve"> = </w:t>
      </w:r>
      <w:r w:rsidR="000141D0" w:rsidRPr="000141D0">
        <w:rPr>
          <w:position w:val="-30"/>
        </w:rPr>
        <w:object w:dxaOrig="859" w:dyaOrig="660" w14:anchorId="58B4FD85">
          <v:shape id="_x0000_i1039" type="#_x0000_t75" style="width:43.65pt;height:34.25pt" o:ole="">
            <v:imagedata r:id="rId39" o:title=""/>
          </v:shape>
          <o:OLEObject Type="Embed" ProgID="Equation.DSMT4" ShapeID="_x0000_i1039" DrawAspect="Content" ObjectID="_1538895152" r:id="rId40"/>
        </w:object>
      </w:r>
      <w:r w:rsidRPr="00FB3505">
        <w:t xml:space="preserve"> </w:t>
      </w:r>
    </w:p>
    <w:p w14:paraId="5BD9E02D" w14:textId="77777777" w:rsidR="00F33A34" w:rsidRPr="00FB3505" w:rsidRDefault="00F33A34" w:rsidP="00F33A34">
      <w:pPr>
        <w:pStyle w:val="Pquestiontextmainstem"/>
      </w:pPr>
      <w:r w:rsidRPr="00C01547">
        <w:rPr>
          <w:rStyle w:val="Cmathsexpressions"/>
        </w:rPr>
        <w:t>x</w:t>
      </w:r>
      <w:r w:rsidRPr="00FB3505">
        <w:t xml:space="preserve"> = 95.397…</w:t>
      </w:r>
    </w:p>
    <w:p w14:paraId="507A0599" w14:textId="77777777" w:rsidR="00F33A34" w:rsidRDefault="00F33A34" w:rsidP="00F33A34">
      <w:pPr>
        <w:pStyle w:val="Pquestiontextmainstem"/>
      </w:pPr>
      <w:r w:rsidRPr="00C01547">
        <w:rPr>
          <w:rStyle w:val="Cmathsexpressions"/>
        </w:rPr>
        <w:t>x</w:t>
      </w:r>
      <w:r w:rsidRPr="00FB3505">
        <w:t xml:space="preserve"> = 95 cm</w:t>
      </w:r>
    </w:p>
    <w:p w14:paraId="7435A3F5" w14:textId="4B7ABD20" w:rsidR="00F33A34" w:rsidRPr="00FB3505" w:rsidRDefault="00442E2F" w:rsidP="00A57A81">
      <w:pPr>
        <w:pStyle w:val="Pquestionheadingsx"/>
      </w:pPr>
      <w:r>
        <w:lastRenderedPageBreak/>
        <w:t>Question 12</w:t>
      </w:r>
      <w:r w:rsidR="00F33A34">
        <w:tab/>
      </w:r>
      <w:r w:rsidR="00F33A34" w:rsidRPr="00D90FE2">
        <w:rPr>
          <w:rStyle w:val="Cmarkslabel"/>
        </w:rPr>
        <w:t>2 marks</w:t>
      </w:r>
      <w:r w:rsidR="00F33A34">
        <w:tab/>
      </w:r>
      <w:r w:rsidR="00176849">
        <w:t>[6.</w:t>
      </w:r>
      <w:r w:rsidR="00F33A34" w:rsidRPr="00FB3505">
        <w:t>4]</w:t>
      </w:r>
    </w:p>
    <w:p w14:paraId="61D5A094" w14:textId="3ECE1C8C" w:rsidR="00F33A34" w:rsidRPr="00FB3505" w:rsidRDefault="00F33A34" w:rsidP="00A57A81">
      <w:pPr>
        <w:pStyle w:val="Pquestiontextmainstem"/>
        <w:keepNext/>
      </w:pPr>
      <w:r w:rsidRPr="00FB3505">
        <w:t>Identify the trig ratio for which you have the required information. From the angle of 23</w:t>
      </w:r>
      <w:r w:rsidR="005E6DFD" w:rsidRPr="005E6DFD">
        <w:rPr>
          <w:rStyle w:val="Csymbol"/>
        </w:rPr>
        <w:t></w:t>
      </w:r>
      <w:r w:rsidRPr="00FB3505">
        <w:t>, remember that this is the same as the angle at bottom left of the triangle.</w:t>
      </w:r>
    </w:p>
    <w:p w14:paraId="15CD086D" w14:textId="3A647AE4" w:rsidR="00F33A34" w:rsidRPr="00FB3505" w:rsidRDefault="00952A39" w:rsidP="00A57A81">
      <w:pPr>
        <w:pStyle w:val="PNotetodesigner"/>
        <w:keepNext/>
      </w:pPr>
      <w:r>
        <w:rPr>
          <w:noProof/>
          <w:lang w:eastAsia="en-AU"/>
        </w:rPr>
        <w:drawing>
          <wp:inline distT="0" distB="0" distL="0" distR="0" wp14:anchorId="59CA8489" wp14:editId="452C838D">
            <wp:extent cx="1707530" cy="571500"/>
            <wp:effectExtent l="0" t="0" r="0" b="0"/>
            <wp:docPr id="1" name="Picture 1" descr="Macintosh HD:Users:lizwaud:Desktop:PM10_2ed:eBook:Batch1_ChTests:resources:Artwork_Chapter tests and exams:Artwork to be placed:newAW_Ch06:PM2e_10_EB_05_FAT_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Macintosh HD:Users:lizwaud:Desktop:PM10_2ed:eBook:Batch1_ChTests:resources:Artwork_Chapter tests and exams:Artwork to be placed:newAW_Ch06:PM2e_10_EB_05_FAT_07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3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8FD35" w14:textId="77777777" w:rsidR="00F33A34" w:rsidRPr="00FB3505" w:rsidRDefault="00F33A34" w:rsidP="00A57A81">
      <w:pPr>
        <w:pStyle w:val="Pquestiontextmainstem"/>
        <w:keepNext/>
      </w:pPr>
      <w:r w:rsidRPr="00FB3505">
        <w:t xml:space="preserve">You have the opposite side at 12 m and the adjacent side is labelled </w:t>
      </w:r>
      <w:r w:rsidRPr="00C01547">
        <w:rPr>
          <w:rStyle w:val="Cmathsexpressions"/>
        </w:rPr>
        <w:t>x</w:t>
      </w:r>
      <w:r w:rsidRPr="00FB3505">
        <w:t>. The correct ratio is tan.</w:t>
      </w:r>
    </w:p>
    <w:p w14:paraId="3AA6E2A0" w14:textId="569018C1" w:rsidR="00F33A34" w:rsidRPr="00FB3505" w:rsidRDefault="00F33A34" w:rsidP="00A57A81">
      <w:pPr>
        <w:pStyle w:val="Pquestiontextmainstem"/>
        <w:keepNext/>
      </w:pPr>
      <w:r w:rsidRPr="00FB3505">
        <w:t xml:space="preserve">tan </w:t>
      </w:r>
      <w:r w:rsidR="00DA2754">
        <w:t>(</w:t>
      </w:r>
      <w:r w:rsidRPr="00FB3505">
        <w:t>23</w:t>
      </w:r>
      <w:r w:rsidR="005E6DFD" w:rsidRPr="005E6DFD">
        <w:rPr>
          <w:rStyle w:val="Csymbol"/>
        </w:rPr>
        <w:t></w:t>
      </w:r>
      <w:r w:rsidR="00DA2754">
        <w:t>)</w:t>
      </w:r>
      <w:r w:rsidRPr="00FB3505">
        <w:t xml:space="preserve"> = </w:t>
      </w:r>
      <w:r w:rsidRPr="001570D5">
        <w:rPr>
          <w:position w:val="-22"/>
        </w:rPr>
        <w:object w:dxaOrig="300" w:dyaOrig="580" w14:anchorId="326EC995">
          <v:shape id="_x0000_i1054" type="#_x0000_t75" style="width:15.35pt;height:28.35pt" o:ole="">
            <v:imagedata r:id="rId42" o:title=""/>
          </v:shape>
          <o:OLEObject Type="Embed" ProgID="Equation.DSMT4" ShapeID="_x0000_i1054" DrawAspect="Content" ObjectID="_1538895153" r:id="rId43"/>
        </w:object>
      </w:r>
      <w:r w:rsidRPr="00FB3505">
        <w:t xml:space="preserve"> </w:t>
      </w:r>
    </w:p>
    <w:p w14:paraId="2F50DE15" w14:textId="77777777" w:rsidR="00F33A34" w:rsidRPr="00FB3505" w:rsidRDefault="00F33A34" w:rsidP="00A57A81">
      <w:pPr>
        <w:pStyle w:val="Pquestiontextmainstem"/>
        <w:keepNext/>
      </w:pPr>
      <w:r w:rsidRPr="00C01547">
        <w:rPr>
          <w:rStyle w:val="Cmathsexpressions"/>
        </w:rPr>
        <w:t>x</w:t>
      </w:r>
      <w:r w:rsidRPr="00FB3505">
        <w:t xml:space="preserve"> = </w:t>
      </w:r>
      <w:r w:rsidR="000141D0" w:rsidRPr="000141D0">
        <w:rPr>
          <w:position w:val="-30"/>
        </w:rPr>
        <w:object w:dxaOrig="900" w:dyaOrig="660" w14:anchorId="5F38330B">
          <v:shape id="_x0000_i1055" type="#_x0000_t75" style="width:46.05pt;height:34.25pt" o:ole="">
            <v:imagedata r:id="rId44" o:title=""/>
          </v:shape>
          <o:OLEObject Type="Embed" ProgID="Equation.DSMT4" ShapeID="_x0000_i1055" DrawAspect="Content" ObjectID="_1538895154" r:id="rId45"/>
        </w:object>
      </w:r>
      <w:r w:rsidRPr="00FB3505">
        <w:t xml:space="preserve"> </w:t>
      </w:r>
    </w:p>
    <w:p w14:paraId="4C6489D2" w14:textId="77777777" w:rsidR="00F33A34" w:rsidRPr="00FB3505" w:rsidRDefault="00F33A34" w:rsidP="00A57A81">
      <w:pPr>
        <w:pStyle w:val="Pquestiontextmainstem"/>
        <w:keepNext/>
      </w:pPr>
      <w:r w:rsidRPr="00C01547">
        <w:rPr>
          <w:rStyle w:val="Cmathsexpressions"/>
        </w:rPr>
        <w:t>x</w:t>
      </w:r>
      <w:r w:rsidRPr="00FB3505">
        <w:t xml:space="preserve"> = 28.270…</w:t>
      </w:r>
    </w:p>
    <w:p w14:paraId="48080DFD" w14:textId="77777777" w:rsidR="00F33A34" w:rsidRPr="00FB3505" w:rsidRDefault="00F33A34" w:rsidP="00F33A34">
      <w:pPr>
        <w:pStyle w:val="Pquestiontextmainstem"/>
      </w:pPr>
      <w:r w:rsidRPr="00C01547">
        <w:rPr>
          <w:rStyle w:val="Cmathsexpressions"/>
        </w:rPr>
        <w:t>x</w:t>
      </w:r>
      <w:r w:rsidRPr="00FB3505">
        <w:t xml:space="preserve"> = 28.3 m</w:t>
      </w:r>
    </w:p>
    <w:p w14:paraId="780D6E6F" w14:textId="18AD1E5F" w:rsidR="00F33A34" w:rsidRPr="00FB3505" w:rsidRDefault="00442E2F" w:rsidP="00F33A34">
      <w:pPr>
        <w:pStyle w:val="Pquestionheadingsx"/>
      </w:pPr>
      <w:r>
        <w:t>Question 13</w:t>
      </w:r>
      <w:r w:rsidR="00F33A34">
        <w:tab/>
      </w:r>
      <w:r w:rsidR="00F33A34" w:rsidRPr="00D90FE2">
        <w:rPr>
          <w:rStyle w:val="Cmarkslabel"/>
        </w:rPr>
        <w:t>2 marks</w:t>
      </w:r>
      <w:r w:rsidR="00F33A34">
        <w:tab/>
      </w:r>
      <w:r w:rsidR="00176849">
        <w:t>[6.</w:t>
      </w:r>
      <w:r w:rsidR="00F33A34" w:rsidRPr="00FB3505">
        <w:t>5]</w:t>
      </w:r>
    </w:p>
    <w:p w14:paraId="5C65B0DD" w14:textId="59EECD01" w:rsidR="00F33A34" w:rsidRPr="00FB3505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FB3505">
        <w:t>Subtract 30</w:t>
      </w:r>
      <w:r w:rsidR="005E6DFD" w:rsidRPr="005E6DFD">
        <w:rPr>
          <w:rStyle w:val="Csymbol"/>
        </w:rPr>
        <w:t></w:t>
      </w:r>
      <w:r w:rsidRPr="00FB3505">
        <w:t xml:space="preserve"> from 90</w:t>
      </w:r>
      <w:r w:rsidR="005E6DFD" w:rsidRPr="005E6DFD">
        <w:rPr>
          <w:rStyle w:val="Csymbol"/>
        </w:rPr>
        <w:t></w:t>
      </w:r>
      <w:r w:rsidRPr="00FB3505">
        <w:t xml:space="preserve"> to find the angle from north to the bearing.</w:t>
      </w:r>
      <w:r>
        <w:br/>
      </w:r>
      <w:r w:rsidRPr="00FB3505">
        <w:t>90</w:t>
      </w:r>
      <w:r w:rsidR="005E6DFD" w:rsidRPr="005E6DFD">
        <w:rPr>
          <w:rStyle w:val="Csymbol"/>
        </w:rPr>
        <w:t></w:t>
      </w:r>
      <w:r w:rsidRPr="00FB3505">
        <w:t xml:space="preserve"> - 30</w:t>
      </w:r>
      <w:r w:rsidR="005E6DFD" w:rsidRPr="005E6DFD">
        <w:rPr>
          <w:rStyle w:val="Csymbol"/>
        </w:rPr>
        <w:t></w:t>
      </w:r>
      <w:r w:rsidRPr="00FB3505">
        <w:t xml:space="preserve"> = 60</w:t>
      </w:r>
      <w:r w:rsidR="005E6DFD" w:rsidRPr="005E6DFD">
        <w:rPr>
          <w:rStyle w:val="Csymbol"/>
        </w:rPr>
        <w:t></w:t>
      </w:r>
      <w:r>
        <w:br/>
      </w:r>
      <w:r w:rsidRPr="00FB3505">
        <w:t>Use this to describe the bearing from north to west: N60</w:t>
      </w:r>
      <w:r w:rsidRPr="00FB3505">
        <w:sym w:font="Symbol" w:char="F0B0"/>
      </w:r>
      <w:r w:rsidRPr="00FB3505">
        <w:t>W</w:t>
      </w:r>
    </w:p>
    <w:p w14:paraId="443EE7D3" w14:textId="395CB5C0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FB3505">
        <w:t>To write the true bearing, add all of the degrees to the bearing line, or subtract 60</w:t>
      </w:r>
      <w:r w:rsidR="005E6DFD" w:rsidRPr="005E6DFD">
        <w:rPr>
          <w:rStyle w:val="Csymbol"/>
        </w:rPr>
        <w:t></w:t>
      </w:r>
      <w:r w:rsidRPr="00FB3505">
        <w:t xml:space="preserve"> from 360</w:t>
      </w:r>
      <w:r w:rsidR="005E6DFD" w:rsidRPr="005E6DFD">
        <w:rPr>
          <w:rStyle w:val="Csymbol"/>
        </w:rPr>
        <w:t></w:t>
      </w:r>
      <w:r w:rsidRPr="00FB3505">
        <w:t xml:space="preserve">. </w:t>
      </w:r>
      <w:r>
        <w:br/>
      </w:r>
      <w:r w:rsidRPr="00FB3505">
        <w:t>360</w:t>
      </w:r>
      <w:r w:rsidR="005E6DFD" w:rsidRPr="005E6DFD">
        <w:rPr>
          <w:rStyle w:val="Csymbol"/>
        </w:rPr>
        <w:t></w:t>
      </w:r>
      <w:r w:rsidRPr="00FB3505">
        <w:t xml:space="preserve"> − 60</w:t>
      </w:r>
      <w:r w:rsidR="005E6DFD" w:rsidRPr="005E6DFD">
        <w:rPr>
          <w:rStyle w:val="Csymbol"/>
        </w:rPr>
        <w:t></w:t>
      </w:r>
      <w:r w:rsidRPr="00FB3505">
        <w:t xml:space="preserve"> = 300</w:t>
      </w:r>
      <w:r w:rsidRPr="00FB3505">
        <w:sym w:font="Symbol" w:char="F0B0"/>
      </w:r>
      <w:r>
        <w:br/>
      </w:r>
      <w:r w:rsidRPr="00FB3505">
        <w:t>Use this to write the true bearing: 300</w:t>
      </w:r>
      <w:r w:rsidRPr="00FB3505">
        <w:sym w:font="Symbol" w:char="F0B0"/>
      </w:r>
      <w:r w:rsidRPr="00FB3505">
        <w:t>T</w:t>
      </w:r>
    </w:p>
    <w:p w14:paraId="3C5065D1" w14:textId="05FAEBE7" w:rsidR="00F33A34" w:rsidRPr="00FB3505" w:rsidRDefault="00442E2F" w:rsidP="00F33A34">
      <w:pPr>
        <w:pStyle w:val="Pquestionheadingsx"/>
      </w:pPr>
      <w:r>
        <w:t>Question 14</w:t>
      </w:r>
      <w:r w:rsidR="00F33A34">
        <w:tab/>
      </w:r>
      <w:r w:rsidR="00F33A34" w:rsidRPr="00D90FE2">
        <w:rPr>
          <w:rStyle w:val="Cmarkslabel"/>
        </w:rPr>
        <w:t>4 marks</w:t>
      </w:r>
      <w:r w:rsidR="00F33A34">
        <w:tab/>
      </w:r>
      <w:r w:rsidR="00176849">
        <w:t>[6.</w:t>
      </w:r>
      <w:r w:rsidR="00F33A34" w:rsidRPr="00FB3505">
        <w:t>5]</w:t>
      </w:r>
    </w:p>
    <w:p w14:paraId="1F22405D" w14:textId="7B1AAC56" w:rsidR="00F33A34" w:rsidRPr="00FB3505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FB3505">
        <w:t xml:space="preserve">tan </w:t>
      </w:r>
      <w:r w:rsidR="00DA2754">
        <w:t>(</w:t>
      </w:r>
      <w:r w:rsidRPr="00FB3505">
        <w:t>42</w:t>
      </w:r>
      <w:r w:rsidR="005E6DFD" w:rsidRPr="005E6DFD">
        <w:rPr>
          <w:rStyle w:val="Csymbol"/>
        </w:rPr>
        <w:t></w:t>
      </w:r>
      <w:r w:rsidR="00DA2754">
        <w:t>)</w:t>
      </w:r>
      <w:r w:rsidRPr="00FB3505">
        <w:t xml:space="preserve"> = </w:t>
      </w:r>
      <w:r w:rsidR="00D13F98" w:rsidRPr="00D13F98">
        <w:rPr>
          <w:position w:val="-22"/>
        </w:rPr>
        <w:object w:dxaOrig="300" w:dyaOrig="580" w14:anchorId="0A0B05A4">
          <v:shape id="_x0000_i1040" type="#_x0000_t75" style="width:15.35pt;height:28.35pt" o:ole="">
            <v:imagedata r:id="rId46" o:title=""/>
          </v:shape>
          <o:OLEObject Type="Embed" ProgID="Equation.DSMT4" ShapeID="_x0000_i1040" DrawAspect="Content" ObjectID="_1538895155" r:id="rId47"/>
        </w:object>
      </w:r>
      <w:r w:rsidRPr="001B0501">
        <w:t xml:space="preserve"> </w:t>
      </w:r>
      <w:r w:rsidRPr="001B0501">
        <w:br/>
      </w:r>
      <w:r w:rsidRPr="001B0501">
        <w:rPr>
          <w:rStyle w:val="Cmathsexpressions"/>
        </w:rPr>
        <w:t>x</w:t>
      </w:r>
      <w:r w:rsidRPr="00FB3505">
        <w:t xml:space="preserve"> = 15 × tan </w:t>
      </w:r>
      <w:r w:rsidR="00DA2754">
        <w:t>(</w:t>
      </w:r>
      <w:r w:rsidRPr="00FB3505">
        <w:t>42</w:t>
      </w:r>
      <w:r w:rsidR="005E6DFD" w:rsidRPr="005E6DFD">
        <w:rPr>
          <w:rStyle w:val="Csymbol"/>
        </w:rPr>
        <w:t></w:t>
      </w:r>
      <w:r w:rsidR="00DA2754">
        <w:t>)</w:t>
      </w:r>
      <w:r w:rsidRPr="00FB3505">
        <w:t xml:space="preserve"> </w:t>
      </w:r>
      <w:r>
        <w:br/>
      </w:r>
      <w:r w:rsidRPr="001B0501">
        <w:rPr>
          <w:rStyle w:val="Cmathsexpressions"/>
        </w:rPr>
        <w:t>x</w:t>
      </w:r>
      <w:r w:rsidRPr="00FB3505">
        <w:t xml:space="preserve"> = 13.506…</w:t>
      </w:r>
      <w:r>
        <w:br/>
      </w:r>
      <w:r w:rsidRPr="001B0501">
        <w:rPr>
          <w:rStyle w:val="Cmathsexpressions"/>
        </w:rPr>
        <w:t>x</w:t>
      </w:r>
      <w:r w:rsidRPr="00FB3505">
        <w:t xml:space="preserve"> = 13.5 </w:t>
      </w:r>
      <w:r w:rsidR="00D13F98">
        <w:t xml:space="preserve">km </w:t>
      </w:r>
      <w:r w:rsidRPr="00FB3505">
        <w:t xml:space="preserve">(1 d.p.) </w:t>
      </w:r>
    </w:p>
    <w:p w14:paraId="000BF2B3" w14:textId="49525D0C" w:rsidR="00F33A34" w:rsidRPr="00FB3505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FB3505">
        <w:t xml:space="preserve">cos </w:t>
      </w:r>
      <w:r w:rsidR="00DA2754">
        <w:t>(</w:t>
      </w:r>
      <w:r w:rsidRPr="00FB3505">
        <w:t>42</w:t>
      </w:r>
      <w:r w:rsidR="005E6DFD" w:rsidRPr="005E6DFD">
        <w:rPr>
          <w:rStyle w:val="Csymbol"/>
        </w:rPr>
        <w:t></w:t>
      </w:r>
      <w:r w:rsidR="00DA2754">
        <w:t>)</w:t>
      </w:r>
      <w:r w:rsidRPr="00FB3505">
        <w:t xml:space="preserve"> = </w:t>
      </w:r>
      <w:r w:rsidRPr="001570D5">
        <w:object w:dxaOrig="300" w:dyaOrig="639" w14:anchorId="63E4137B">
          <v:shape id="_x0000_i1041" type="#_x0000_t75" style="width:15.35pt;height:31.85pt" o:ole="">
            <v:imagedata r:id="rId48" o:title=""/>
          </v:shape>
          <o:OLEObject Type="Embed" ProgID="Equation.DSMT4" ShapeID="_x0000_i1041" DrawAspect="Content" ObjectID="_1538895156" r:id="rId49"/>
        </w:object>
      </w:r>
      <w:r w:rsidRPr="00FB3505">
        <w:t xml:space="preserve"> </w:t>
      </w:r>
      <w:r>
        <w:br/>
      </w:r>
      <w:r w:rsidRPr="001B0501">
        <w:rPr>
          <w:rStyle w:val="Cmathsexpressions"/>
        </w:rPr>
        <w:t>y</w:t>
      </w:r>
      <w:r w:rsidRPr="00FB3505">
        <w:t xml:space="preserve"> = </w:t>
      </w:r>
      <w:r w:rsidR="000141D0" w:rsidRPr="000141D0">
        <w:rPr>
          <w:position w:val="-30"/>
        </w:rPr>
        <w:object w:dxaOrig="900" w:dyaOrig="660" w14:anchorId="3FCC4AA6">
          <v:shape id="_x0000_i1042" type="#_x0000_t75" style="width:46.05pt;height:34.25pt" o:ole="">
            <v:imagedata r:id="rId50" o:title=""/>
          </v:shape>
          <o:OLEObject Type="Embed" ProgID="Equation.DSMT4" ShapeID="_x0000_i1042" DrawAspect="Content" ObjectID="_1538895157" r:id="rId51"/>
        </w:object>
      </w:r>
      <w:r w:rsidRPr="00FB3505">
        <w:t xml:space="preserve"> </w:t>
      </w:r>
      <w:r>
        <w:br/>
      </w:r>
      <w:r w:rsidRPr="001B0501">
        <w:rPr>
          <w:rStyle w:val="Cmathsexpressions"/>
        </w:rPr>
        <w:t>y</w:t>
      </w:r>
      <w:r w:rsidRPr="00FB3505">
        <w:t xml:space="preserve"> = 20.184…</w:t>
      </w:r>
      <w:r>
        <w:br/>
      </w:r>
      <w:r w:rsidRPr="001B0501">
        <w:rPr>
          <w:rStyle w:val="Cmathsexpressions"/>
        </w:rPr>
        <w:t>y</w:t>
      </w:r>
      <w:r w:rsidRPr="00FB3505">
        <w:t xml:space="preserve"> = 20.2</w:t>
      </w:r>
      <w:r w:rsidR="00D13F98">
        <w:t xml:space="preserve"> km</w:t>
      </w:r>
    </w:p>
    <w:p w14:paraId="656A785E" w14:textId="48947BB3" w:rsidR="00F33A34" w:rsidRPr="00FB3505" w:rsidRDefault="00442E2F" w:rsidP="00F33A34">
      <w:pPr>
        <w:pStyle w:val="Pquestionheadingsx"/>
      </w:pPr>
      <w:r>
        <w:lastRenderedPageBreak/>
        <w:t>Question 15</w:t>
      </w:r>
      <w:r w:rsidR="00F33A34">
        <w:tab/>
      </w:r>
      <w:r w:rsidR="00F33A34" w:rsidRPr="00D90FE2">
        <w:rPr>
          <w:rStyle w:val="Cmarkslabel"/>
        </w:rPr>
        <w:t>7 marks</w:t>
      </w:r>
      <w:r w:rsidR="00F33A34">
        <w:tab/>
      </w:r>
      <w:r w:rsidR="00176849">
        <w:t>[6.</w:t>
      </w:r>
      <w:r w:rsidR="00F33A34" w:rsidRPr="00FB3505">
        <w:t>6]</w:t>
      </w:r>
    </w:p>
    <w:p w14:paraId="3004B4E3" w14:textId="77777777" w:rsidR="00F33A34" w:rsidRPr="00FB3505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 w:rsidRPr="00FB3505">
        <w:tab/>
        <w:t xml:space="preserve">Let </w:t>
      </w:r>
      <w:r w:rsidRPr="001B0501">
        <w:rPr>
          <w:rStyle w:val="Cmathsexpressions"/>
        </w:rPr>
        <w:t xml:space="preserve">h </w:t>
      </w:r>
      <w:r w:rsidRPr="00FB3505">
        <w:t>be the height of the wall.</w:t>
      </w:r>
      <w:r>
        <w:br/>
      </w:r>
      <w:r w:rsidR="00DA2754" w:rsidRPr="00DA2754">
        <w:rPr>
          <w:position w:val="-40"/>
        </w:rPr>
        <w:object w:dxaOrig="1480" w:dyaOrig="1219" w14:anchorId="1B588A8A">
          <v:shape id="_x0000_i1043" type="#_x0000_t75" style="width:74.35pt;height:61.4pt" o:ole="">
            <v:imagedata r:id="rId52" o:title=""/>
          </v:shape>
          <o:OLEObject Type="Embed" ProgID="Equation.DSMT4" ShapeID="_x0000_i1043" DrawAspect="Content" ObjectID="_1538895158" r:id="rId53"/>
        </w:object>
      </w:r>
      <w:r>
        <w:br/>
      </w:r>
      <w:r w:rsidRPr="00FB3505">
        <w:t>The height is 150 cm.</w:t>
      </w:r>
    </w:p>
    <w:p w14:paraId="3F9C3A83" w14:textId="77777777" w:rsidR="00F33A34" w:rsidRPr="00C01547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FB3505">
        <w:t xml:space="preserve">Let </w:t>
      </w:r>
      <w:r w:rsidRPr="001B0501">
        <w:rPr>
          <w:rStyle w:val="Cmathsexpressions"/>
        </w:rPr>
        <w:t xml:space="preserve">d </w:t>
      </w:r>
      <w:r w:rsidRPr="00FB3505">
        <w:t>be the distance from the foot of the ladder to the top of the wall.</w:t>
      </w:r>
      <w:r>
        <w:br/>
      </w:r>
      <w:r w:rsidR="00DA2754" w:rsidRPr="00DA2754">
        <w:rPr>
          <w:position w:val="-58"/>
        </w:rPr>
        <w:object w:dxaOrig="1400" w:dyaOrig="1540" w14:anchorId="2EC78782">
          <v:shape id="_x0000_i1044" type="#_x0000_t75" style="width:69.65pt;height:76.7pt" o:ole="">
            <v:imagedata r:id="rId54" o:title=""/>
          </v:shape>
          <o:OLEObject Type="Embed" ProgID="Equation.DSMT4" ShapeID="_x0000_i1044" DrawAspect="Content" ObjectID="_1538895159" r:id="rId55"/>
        </w:object>
      </w:r>
      <w:r>
        <w:br/>
      </w:r>
      <w:r w:rsidRPr="00C01547">
        <w:t xml:space="preserve">The ladder overhangs by: </w:t>
      </w:r>
      <w:r w:rsidRPr="00C01547">
        <w:br/>
        <w:t>4 – 3.087 = 0.912 m</w:t>
      </w:r>
      <w:r w:rsidRPr="00C01547">
        <w:br/>
        <w:t xml:space="preserve"> = 91 cm</w:t>
      </w:r>
    </w:p>
    <w:p w14:paraId="677D8975" w14:textId="77777777" w:rsidR="00F33A34" w:rsidRPr="00C01547" w:rsidRDefault="00F33A34" w:rsidP="00F33A34">
      <w:pPr>
        <w:pStyle w:val="Pquestiontextpartsa"/>
      </w:pPr>
      <w:r w:rsidRPr="00C01547">
        <w:rPr>
          <w:rStyle w:val="Cquestionpartlabelbold"/>
        </w:rPr>
        <w:t>(c)</w:t>
      </w:r>
      <w:r w:rsidRPr="00C01547">
        <w:rPr>
          <w:rStyle w:val="Cquestionpartlabelbold"/>
        </w:rPr>
        <w:tab/>
      </w:r>
      <w:r w:rsidRPr="00FB3505">
        <w:t xml:space="preserve">Let </w:t>
      </w:r>
      <w:r w:rsidRPr="001B0501">
        <w:rPr>
          <w:rStyle w:val="Cmathsexpressions"/>
        </w:rPr>
        <w:t xml:space="preserve">t </w:t>
      </w:r>
      <w:r w:rsidRPr="00FB3505">
        <w:t>be the height of the tree.</w:t>
      </w:r>
      <w:r>
        <w:br/>
      </w:r>
      <w:r w:rsidR="00DA2754" w:rsidRPr="00DA2754">
        <w:rPr>
          <w:position w:val="-40"/>
          <w:sz w:val="20"/>
          <w:szCs w:val="20"/>
        </w:rPr>
        <w:object w:dxaOrig="1420" w:dyaOrig="1219" w14:anchorId="37A6429F">
          <v:shape id="_x0000_i1045" type="#_x0000_t75" style="width:70.8pt;height:61.4pt" o:ole="">
            <v:imagedata r:id="rId56" o:title=""/>
          </v:shape>
          <o:OLEObject Type="Embed" ProgID="Equation.DSMT4" ShapeID="_x0000_i1045" DrawAspect="Content" ObjectID="_1538895160" r:id="rId57"/>
        </w:object>
      </w:r>
      <w:r w:rsidRPr="00C01547">
        <w:br/>
        <w:t>The height of the tree is 194 cm</w:t>
      </w:r>
      <w:r w:rsidRPr="00C01547">
        <w:br/>
        <w:t xml:space="preserve">194 – 150 = 44 cm </w:t>
      </w:r>
      <w:r w:rsidRPr="00C01547">
        <w:br/>
        <w:t>It is 44 cm more than the height of the wall.</w:t>
      </w:r>
    </w:p>
    <w:p w14:paraId="1F50E20A" w14:textId="670B2CEA" w:rsidR="00F33A34" w:rsidRDefault="00F33A34" w:rsidP="00DA2754">
      <w:pPr>
        <w:pStyle w:val="Psectionresults"/>
      </w:pPr>
      <w:r>
        <w:t>Short answer total marks:  25</w:t>
      </w:r>
    </w:p>
    <w:p w14:paraId="7CFC5400" w14:textId="77777777" w:rsidR="00F33A34" w:rsidRPr="00FB3505" w:rsidRDefault="00F33A34" w:rsidP="00D13F98">
      <w:pPr>
        <w:pStyle w:val="Psectionheading"/>
        <w:pageBreakBefore w:val="0"/>
      </w:pPr>
      <w:r w:rsidRPr="00FB3505">
        <w:t>Extended response section</w:t>
      </w:r>
    </w:p>
    <w:p w14:paraId="772F70F1" w14:textId="254D6565" w:rsidR="00F33A34" w:rsidRPr="00FB3505" w:rsidRDefault="00442E2F" w:rsidP="00F33A34">
      <w:pPr>
        <w:pStyle w:val="Pquestionheadingsx1stafterhead"/>
      </w:pPr>
      <w:r>
        <w:t>Question 16</w:t>
      </w:r>
      <w:r w:rsidR="00F33A34">
        <w:tab/>
      </w:r>
      <w:r w:rsidR="00F33A34" w:rsidRPr="00D90FE2">
        <w:rPr>
          <w:rStyle w:val="Cmarkslabel"/>
        </w:rPr>
        <w:t>5 marks</w:t>
      </w:r>
      <w:r w:rsidR="00F33A34">
        <w:tab/>
      </w:r>
      <w:r w:rsidR="000402AE">
        <w:t>[</w:t>
      </w:r>
      <w:r w:rsidR="00176849">
        <w:t>6.</w:t>
      </w:r>
      <w:r w:rsidR="00F33A34" w:rsidRPr="00FB3505">
        <w:t>6]</w:t>
      </w:r>
    </w:p>
    <w:p w14:paraId="16733858" w14:textId="77777777" w:rsidR="00D13F98" w:rsidRDefault="00F33A34" w:rsidP="00F33A34">
      <w:pPr>
        <w:pStyle w:val="Pquestiontextpartsa"/>
      </w:pPr>
      <w:r w:rsidRPr="00A36D75">
        <w:rPr>
          <w:rStyle w:val="Cquestionpartlabelbold"/>
        </w:rPr>
        <w:t>(a)</w:t>
      </w:r>
      <w:r w:rsidRPr="00C01547">
        <w:t xml:space="preserve"> </w:t>
      </w:r>
      <w:r w:rsidRPr="00C01547">
        <w:tab/>
      </w:r>
    </w:p>
    <w:p w14:paraId="031060E8" w14:textId="5D45525F" w:rsidR="00F33A34" w:rsidRDefault="00F33A34" w:rsidP="00F33A34">
      <w:pPr>
        <w:pStyle w:val="Pquestiontextpartsa"/>
      </w:pPr>
      <w:r w:rsidRPr="004E7CD2">
        <w:rPr>
          <w:position w:val="-56"/>
          <w:sz w:val="20"/>
          <w:szCs w:val="20"/>
        </w:rPr>
        <w:object w:dxaOrig="1300" w:dyaOrig="1220" w14:anchorId="005690AD">
          <v:shape id="_x0000_i1046" type="#_x0000_t75" style="width:64.9pt;height:61.4pt" o:ole="">
            <v:imagedata r:id="rId58" o:title=""/>
          </v:shape>
          <o:OLEObject Type="Embed" ProgID="Equation.DSMT4" ShapeID="_x0000_i1046" DrawAspect="Content" ObjectID="_1538895161" r:id="rId59"/>
        </w:object>
      </w:r>
      <w:r w:rsidRPr="00C01547">
        <w:br/>
      </w:r>
      <w:r w:rsidRPr="00FB3505">
        <w:t>The angle is 24</w:t>
      </w:r>
      <w:r w:rsidR="005E6DFD" w:rsidRPr="005E6DFD">
        <w:rPr>
          <w:rStyle w:val="Csymbol"/>
        </w:rPr>
        <w:t></w:t>
      </w:r>
      <w:r>
        <w:t xml:space="preserve"> (nearest whole number)</w:t>
      </w:r>
    </w:p>
    <w:p w14:paraId="2662634C" w14:textId="77777777" w:rsidR="00F33A34" w:rsidRDefault="00F33A34" w:rsidP="00F33A34">
      <w:pPr>
        <w:pStyle w:val="Pquestiontextpartsa"/>
      </w:pPr>
      <w:r w:rsidRPr="00A36D75">
        <w:rPr>
          <w:rStyle w:val="Cquestionpartlabelbold"/>
        </w:rPr>
        <w:t>(b)</w:t>
      </w:r>
      <w:r w:rsidRPr="00A36D75">
        <w:rPr>
          <w:rStyle w:val="Cquestionpartlabelbold"/>
        </w:rPr>
        <w:tab/>
      </w:r>
      <w:r w:rsidR="00DA2754" w:rsidRPr="001570D5">
        <w:rPr>
          <w:position w:val="-22"/>
        </w:rPr>
        <w:object w:dxaOrig="1160" w:dyaOrig="580" w14:anchorId="13F8F832">
          <v:shape id="_x0000_i1047" type="#_x0000_t75" style="width:59pt;height:28.35pt" o:ole="">
            <v:imagedata r:id="rId60" o:title=""/>
          </v:shape>
          <o:OLEObject Type="Embed" ProgID="Equation.DSMT4" ShapeID="_x0000_i1047" DrawAspect="Content" ObjectID="_1538895162" r:id="rId61"/>
        </w:object>
      </w:r>
      <w:r>
        <w:br/>
      </w:r>
      <w:r w:rsidR="00D13F98" w:rsidRPr="00D13F98">
        <w:rPr>
          <w:position w:val="-56"/>
        </w:rPr>
        <w:object w:dxaOrig="1180" w:dyaOrig="1560" w14:anchorId="5156443F">
          <v:shape id="_x0000_i1048" type="#_x0000_t75" style="width:59pt;height:77.9pt" o:ole="">
            <v:imagedata r:id="rId62" o:title=""/>
          </v:shape>
          <o:OLEObject Type="Embed" ProgID="Equation.DSMT4" ShapeID="_x0000_i1048" DrawAspect="Content" ObjectID="_1538895163" r:id="rId63"/>
        </w:object>
      </w:r>
      <w:r>
        <w:br/>
      </w:r>
      <w:r w:rsidRPr="00FB3505">
        <w:t xml:space="preserve">Extra distance dived: </w:t>
      </w:r>
      <w:r>
        <w:t xml:space="preserve"> </w:t>
      </w:r>
      <w:r w:rsidRPr="00FB3505">
        <w:t>7.86 – 5.3 = 2.56 m</w:t>
      </w:r>
    </w:p>
    <w:p w14:paraId="27882B3D" w14:textId="00044E1D" w:rsidR="00F33A34" w:rsidRPr="00FB3505" w:rsidRDefault="00442E2F" w:rsidP="00F33A34">
      <w:pPr>
        <w:pStyle w:val="Pquestionheadingsx"/>
      </w:pPr>
      <w:r>
        <w:lastRenderedPageBreak/>
        <w:t>Question 17</w:t>
      </w:r>
      <w:r w:rsidR="00F33A34">
        <w:tab/>
      </w:r>
      <w:r w:rsidR="00F33A34" w:rsidRPr="008B1896">
        <w:rPr>
          <w:rStyle w:val="Cmarkslabel"/>
        </w:rPr>
        <w:t>6 marks</w:t>
      </w:r>
      <w:r w:rsidR="00F33A34">
        <w:tab/>
      </w:r>
      <w:r w:rsidR="000402AE">
        <w:t>[</w:t>
      </w:r>
      <w:r w:rsidR="00176849">
        <w:t>6.</w:t>
      </w:r>
      <w:r w:rsidR="00F33A34" w:rsidRPr="00FB3505">
        <w:t>6]</w:t>
      </w:r>
    </w:p>
    <w:p w14:paraId="462680C1" w14:textId="77777777" w:rsidR="00F33A34" w:rsidRPr="00C01547" w:rsidRDefault="00F33A34" w:rsidP="00F33A34">
      <w:pPr>
        <w:pStyle w:val="Pquestiontextpartsa"/>
        <w:rPr>
          <w:rStyle w:val="Cquestionpartlabelbold"/>
        </w:rPr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C01547">
        <w:t>Let</w:t>
      </w:r>
      <w:r w:rsidRPr="00C01547">
        <w:rPr>
          <w:rStyle w:val="Cquestionpartlabelbold"/>
        </w:rPr>
        <w:t xml:space="preserve"> </w:t>
      </w:r>
      <w:r w:rsidRPr="001B0501">
        <w:rPr>
          <w:rStyle w:val="Cmathsexpressions"/>
        </w:rPr>
        <w:t xml:space="preserve">x </w:t>
      </w:r>
      <w:r w:rsidRPr="00C01547">
        <w:t>be the length of cable plus the height of container.</w:t>
      </w:r>
      <w:r w:rsidRPr="00C01547">
        <w:br/>
      </w:r>
      <w:r w:rsidR="00296FC2" w:rsidRPr="00DA2754">
        <w:rPr>
          <w:position w:val="-40"/>
        </w:rPr>
        <w:object w:dxaOrig="2200" w:dyaOrig="1219" w14:anchorId="758501ED">
          <v:shape id="_x0000_i1049" type="#_x0000_t75" style="width:109.75pt;height:61.4pt" o:ole="">
            <v:imagedata r:id="rId64" o:title=""/>
          </v:shape>
          <o:OLEObject Type="Embed" ProgID="Equation.DSMT4" ShapeID="_x0000_i1049" DrawAspect="Content" ObjectID="_1538895164" r:id="rId65"/>
        </w:object>
      </w:r>
      <w:r>
        <w:br/>
      </w:r>
      <w:r w:rsidRPr="00FB3505">
        <w:t>Length of cable is:</w:t>
      </w:r>
      <w:r>
        <w:br/>
        <w:t>13.75 + 1.2 – 2 = 12</w:t>
      </w:r>
      <w:r w:rsidRPr="00FB3505">
        <w:t>.95 m</w:t>
      </w:r>
    </w:p>
    <w:p w14:paraId="4E2651CA" w14:textId="77777777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FB3505">
        <w:t xml:space="preserve">The horizontal distance of the crane from the container before it moves is </w:t>
      </w:r>
      <w:r w:rsidR="00DA2754" w:rsidRPr="00DA2754">
        <w:rPr>
          <w:position w:val="-12"/>
        </w:rPr>
        <w:object w:dxaOrig="2160" w:dyaOrig="360" w14:anchorId="0AA7D9BC">
          <v:shape id="_x0000_i1050" type="#_x0000_t75" style="width:108.6pt;height:17.7pt" o:ole="">
            <v:imagedata r:id="rId66" o:title=""/>
          </v:shape>
          <o:OLEObject Type="Embed" ProgID="Equation.DSMT4" ShapeID="_x0000_i1050" DrawAspect="Content" ObjectID="_1538895165" r:id="rId67"/>
        </w:object>
      </w:r>
      <w:r w:rsidRPr="00FB3505">
        <w:t>.</w:t>
      </w:r>
      <w:r>
        <w:br/>
      </w:r>
      <w:r w:rsidRPr="00FB3505">
        <w:t>The new distance of the crane from the container is 12.38 – 4 = 8.38 m.</w:t>
      </w:r>
      <w:r>
        <w:br/>
      </w:r>
      <w:r w:rsidRPr="00FB3505">
        <w:t>Let θ be the required angle.</w:t>
      </w:r>
      <w:r>
        <w:br/>
      </w:r>
      <w:r w:rsidR="00296FC2" w:rsidRPr="00DA2754">
        <w:rPr>
          <w:position w:val="-54"/>
        </w:rPr>
        <w:object w:dxaOrig="2020" w:dyaOrig="1500" w14:anchorId="6458C5DB">
          <v:shape id="_x0000_i1051" type="#_x0000_t75" style="width:100.35pt;height:75.55pt" o:ole="">
            <v:imagedata r:id="rId68" o:title=""/>
          </v:shape>
          <o:OLEObject Type="Embed" ProgID="Equation.DSMT4" ShapeID="_x0000_i1051" DrawAspect="Content" ObjectID="_1538895166" r:id="rId69"/>
        </w:object>
      </w:r>
    </w:p>
    <w:p w14:paraId="2F1C9EE1" w14:textId="77777777" w:rsidR="00F33A34" w:rsidRDefault="00F33A34" w:rsidP="00F33A34">
      <w:pPr>
        <w:pStyle w:val="Psectionresults"/>
      </w:pPr>
      <w:r>
        <w:t>Extended answer total marks:  11</w:t>
      </w:r>
    </w:p>
    <w:p w14:paraId="7807F82C" w14:textId="2CC9CC55" w:rsidR="00F33A34" w:rsidRPr="00194A57" w:rsidRDefault="00466402" w:rsidP="00F33A34">
      <w:pPr>
        <w:pStyle w:val="Psectionresults"/>
      </w:pPr>
      <w:r>
        <w:t xml:space="preserve">TOTAL test marks:  </w:t>
      </w:r>
      <w:r w:rsidR="00DB1F80">
        <w:t>44</w:t>
      </w:r>
    </w:p>
    <w:p w14:paraId="1BB96F72" w14:textId="77777777" w:rsidR="00B67E74" w:rsidRPr="00F33A34" w:rsidRDefault="00B67E74" w:rsidP="00F33A34"/>
    <w:sectPr w:rsidR="00B67E74" w:rsidRPr="00F33A34" w:rsidSect="000877D1">
      <w:headerReference w:type="default" r:id="rId70"/>
      <w:headerReference w:type="first" r:id="rId71"/>
      <w:footerReference w:type="first" r:id="rId72"/>
      <w:pgSz w:w="11906" w:h="16838"/>
      <w:pgMar w:top="156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A335BB" w14:textId="77777777" w:rsidR="00347499" w:rsidRDefault="00347499">
      <w:pPr>
        <w:spacing w:after="0" w:line="240" w:lineRule="auto"/>
      </w:pPr>
      <w:r>
        <w:separator/>
      </w:r>
    </w:p>
  </w:endnote>
  <w:endnote w:type="continuationSeparator" w:id="0">
    <w:p w14:paraId="0A73DA4D" w14:textId="77777777" w:rsidR="00347499" w:rsidRDefault="003474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53EC6" w14:textId="35B2D0C1" w:rsidR="00F03D94" w:rsidRPr="00F03D94" w:rsidRDefault="00F03D94" w:rsidP="00F03D9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57A8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459746" w14:textId="77777777" w:rsidR="00347499" w:rsidRDefault="00347499">
      <w:pPr>
        <w:spacing w:after="0" w:line="240" w:lineRule="auto"/>
      </w:pPr>
      <w:r>
        <w:separator/>
      </w:r>
    </w:p>
  </w:footnote>
  <w:footnote w:type="continuationSeparator" w:id="0">
    <w:p w14:paraId="79DC4440" w14:textId="77777777" w:rsidR="00347499" w:rsidRDefault="003474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9FC948" w14:textId="77777777" w:rsidR="000402AE" w:rsidRPr="000402AE" w:rsidRDefault="000402AE" w:rsidP="000402AE">
    <w:pPr>
      <w:pStyle w:val="Pheadertext"/>
    </w:pPr>
    <w:r>
      <w:t>Pearson Mathematics 10–10A    Trigonometry — Test D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5D368A" w14:textId="2BAD316F" w:rsidR="000877D1" w:rsidRPr="000402AE" w:rsidRDefault="000402AE" w:rsidP="000402AE">
    <w:pPr>
      <w:pStyle w:val="Pheadertext"/>
    </w:pPr>
    <w:r>
      <w:t>Pearson Mathematics 10–10A    Trigonometry — Test D Solu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F85"/>
    <w:rsid w:val="000141D0"/>
    <w:rsid w:val="00031A38"/>
    <w:rsid w:val="000402AE"/>
    <w:rsid w:val="000877D1"/>
    <w:rsid w:val="001452D7"/>
    <w:rsid w:val="001570D5"/>
    <w:rsid w:val="00176849"/>
    <w:rsid w:val="001A0D3B"/>
    <w:rsid w:val="001E3063"/>
    <w:rsid w:val="00255FA9"/>
    <w:rsid w:val="00286B45"/>
    <w:rsid w:val="00296FC2"/>
    <w:rsid w:val="002A0353"/>
    <w:rsid w:val="00347499"/>
    <w:rsid w:val="003E29F8"/>
    <w:rsid w:val="00442E2F"/>
    <w:rsid w:val="00466402"/>
    <w:rsid w:val="0047225A"/>
    <w:rsid w:val="004E7CD2"/>
    <w:rsid w:val="005B59F3"/>
    <w:rsid w:val="005C6866"/>
    <w:rsid w:val="005E6DFD"/>
    <w:rsid w:val="006015DB"/>
    <w:rsid w:val="00653815"/>
    <w:rsid w:val="00673B6F"/>
    <w:rsid w:val="006B2D40"/>
    <w:rsid w:val="00815D6E"/>
    <w:rsid w:val="00906F85"/>
    <w:rsid w:val="00931FFB"/>
    <w:rsid w:val="00952A39"/>
    <w:rsid w:val="00A57A81"/>
    <w:rsid w:val="00B67E74"/>
    <w:rsid w:val="00BC7C6E"/>
    <w:rsid w:val="00C54F1A"/>
    <w:rsid w:val="00D05B56"/>
    <w:rsid w:val="00D1002F"/>
    <w:rsid w:val="00D13F98"/>
    <w:rsid w:val="00D71EF5"/>
    <w:rsid w:val="00DA2754"/>
    <w:rsid w:val="00DB1F80"/>
    <w:rsid w:val="00EB53D0"/>
    <w:rsid w:val="00F03D94"/>
    <w:rsid w:val="00F3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8814AE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06F8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906F85"/>
    <w:rPr>
      <w:rFonts w:ascii="Times New Roman" w:eastAsia="Times New Roman" w:hAnsi="Times New Roman" w:cs="Times New Roman"/>
      <w:sz w:val="24"/>
      <w:szCs w:val="24"/>
      <w:lang w:eastAsia="en-AU"/>
    </w:rPr>
  </w:style>
  <w:style w:type="table" w:styleId="TableGrid">
    <w:name w:val="Table Grid"/>
    <w:basedOn w:val="TableNormal"/>
    <w:uiPriority w:val="39"/>
    <w:rsid w:val="00906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F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F8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70D5"/>
    <w:rPr>
      <w:color w:val="FF000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570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70D5"/>
  </w:style>
  <w:style w:type="paragraph" w:customStyle="1" w:styleId="Psectionheading">
    <w:name w:val="P: section heading"/>
    <w:next w:val="Normal"/>
    <w:rsid w:val="00F33A34"/>
    <w:pPr>
      <w:keepNext/>
      <w:pageBreakBefore/>
      <w:spacing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33A3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33A34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F33A3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F33A3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F33A34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F33A34"/>
    <w:rPr>
      <w:b/>
    </w:rPr>
  </w:style>
  <w:style w:type="paragraph" w:customStyle="1" w:styleId="Pquestiontextpartsa">
    <w:name w:val="P: question text parts (a)"/>
    <w:basedOn w:val="Pquestiontextmainstem"/>
    <w:qFormat/>
    <w:rsid w:val="00F33A3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F33A3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F33A3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33A3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F33A3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F33A3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F33A3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33A34"/>
    <w:rPr>
      <w:vertAlign w:val="superscript"/>
    </w:rPr>
  </w:style>
  <w:style w:type="paragraph" w:customStyle="1" w:styleId="PNotetodesigner">
    <w:name w:val="P: Note to designer"/>
    <w:basedOn w:val="Normal"/>
    <w:qFormat/>
    <w:rsid w:val="00F33A34"/>
    <w:pPr>
      <w:spacing w:after="160" w:line="259" w:lineRule="auto"/>
    </w:pPr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5E6DFD"/>
    <w:rPr>
      <w:rFonts w:ascii="Symbol" w:hAnsi="Symbol"/>
    </w:rPr>
  </w:style>
  <w:style w:type="paragraph" w:customStyle="1" w:styleId="Pfootertext">
    <w:name w:val="P: footer text"/>
    <w:qFormat/>
    <w:rsid w:val="00F03D9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0402AE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06F8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906F85"/>
    <w:rPr>
      <w:rFonts w:ascii="Times New Roman" w:eastAsia="Times New Roman" w:hAnsi="Times New Roman" w:cs="Times New Roman"/>
      <w:sz w:val="24"/>
      <w:szCs w:val="24"/>
      <w:lang w:eastAsia="en-AU"/>
    </w:rPr>
  </w:style>
  <w:style w:type="table" w:styleId="TableGrid">
    <w:name w:val="Table Grid"/>
    <w:basedOn w:val="TableNormal"/>
    <w:uiPriority w:val="39"/>
    <w:rsid w:val="00906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F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F8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70D5"/>
    <w:rPr>
      <w:color w:val="FF000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570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70D5"/>
  </w:style>
  <w:style w:type="paragraph" w:customStyle="1" w:styleId="Psectionheading">
    <w:name w:val="P: section heading"/>
    <w:next w:val="Normal"/>
    <w:rsid w:val="00F33A34"/>
    <w:pPr>
      <w:keepNext/>
      <w:pageBreakBefore/>
      <w:spacing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33A3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33A34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F33A3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F33A3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F33A34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F33A34"/>
    <w:rPr>
      <w:b/>
    </w:rPr>
  </w:style>
  <w:style w:type="paragraph" w:customStyle="1" w:styleId="Pquestiontextpartsa">
    <w:name w:val="P: question text parts (a)"/>
    <w:basedOn w:val="Pquestiontextmainstem"/>
    <w:qFormat/>
    <w:rsid w:val="00F33A3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F33A3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F33A3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33A3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F33A3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F33A3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F33A3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33A34"/>
    <w:rPr>
      <w:vertAlign w:val="superscript"/>
    </w:rPr>
  </w:style>
  <w:style w:type="paragraph" w:customStyle="1" w:styleId="PNotetodesigner">
    <w:name w:val="P: Note to designer"/>
    <w:basedOn w:val="Normal"/>
    <w:qFormat/>
    <w:rsid w:val="00F33A34"/>
    <w:pPr>
      <w:spacing w:after="160" w:line="259" w:lineRule="auto"/>
    </w:pPr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5E6DFD"/>
    <w:rPr>
      <w:rFonts w:ascii="Symbol" w:hAnsi="Symbol"/>
    </w:rPr>
  </w:style>
  <w:style w:type="paragraph" w:customStyle="1" w:styleId="Pfootertext">
    <w:name w:val="P: footer text"/>
    <w:qFormat/>
    <w:rsid w:val="00F03D9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0402AE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header" Target="head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jpe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6</Pages>
  <Words>636</Words>
  <Characters>362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 Carruthers</dc:creator>
  <cp:lastModifiedBy>Tim Carruthers</cp:lastModifiedBy>
  <cp:revision>28</cp:revision>
  <dcterms:created xsi:type="dcterms:W3CDTF">2016-07-25T02:03:00Z</dcterms:created>
  <dcterms:modified xsi:type="dcterms:W3CDTF">2016-10-24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